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8D2F34" w14:textId="77777777" w:rsidR="008C752A" w:rsidRDefault="00047CCC" w:rsidP="004E4A3D">
      <w:pPr>
        <w:pStyle w:val="SectHead"/>
        <w:spacing w:after="120"/>
        <w:outlineLvl w:val="0"/>
      </w:pPr>
      <w:bookmarkStart w:id="0" w:name="_GoBack"/>
      <w:bookmarkEnd w:id="0"/>
      <w:r>
        <w:t>ACE Examination 2016</w:t>
      </w:r>
    </w:p>
    <w:p w14:paraId="3058BF86" w14:textId="5E115917" w:rsidR="008C752A" w:rsidRDefault="008C752A" w:rsidP="004E4A3D">
      <w:pPr>
        <w:pStyle w:val="SectHead"/>
        <w:spacing w:after="120"/>
        <w:outlineLvl w:val="0"/>
      </w:pPr>
      <w:r>
        <w:t>Year 7 N</w:t>
      </w:r>
      <w:r w:rsidR="00C6435B">
        <w:t>APLAN</w:t>
      </w:r>
      <w:r>
        <w:t xml:space="preserve"> Examination</w:t>
      </w:r>
    </w:p>
    <w:p w14:paraId="57B84528" w14:textId="77777777" w:rsidR="008C752A" w:rsidRDefault="008C752A" w:rsidP="004E4A3D">
      <w:pPr>
        <w:pStyle w:val="SectHead"/>
        <w:outlineLvl w:val="0"/>
      </w:pPr>
      <w:r>
        <w:t>Worked solutions and marking guidelines</w:t>
      </w:r>
    </w:p>
    <w:p w14:paraId="5341E253" w14:textId="77777777" w:rsidR="008C752A" w:rsidRDefault="008C752A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"/>
        <w:gridCol w:w="2096"/>
        <w:gridCol w:w="3024"/>
        <w:gridCol w:w="3101"/>
      </w:tblGrid>
      <w:tr w:rsidR="008C752A" w14:paraId="58E609BD" w14:textId="77777777">
        <w:tc>
          <w:tcPr>
            <w:tcW w:w="9000" w:type="dxa"/>
            <w:gridSpan w:val="4"/>
          </w:tcPr>
          <w:p w14:paraId="21947F58" w14:textId="77777777" w:rsidR="008C752A" w:rsidRDefault="008C752A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Non-Calculator</w:t>
            </w:r>
          </w:p>
        </w:tc>
      </w:tr>
      <w:tr w:rsidR="008C752A" w14:paraId="1B9C7402" w14:textId="77777777" w:rsidTr="0087215E">
        <w:tc>
          <w:tcPr>
            <w:tcW w:w="779" w:type="dxa"/>
          </w:tcPr>
          <w:p w14:paraId="0C108F66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2096" w:type="dxa"/>
          </w:tcPr>
          <w:p w14:paraId="7259F991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6125" w:type="dxa"/>
            <w:gridSpan w:val="2"/>
          </w:tcPr>
          <w:p w14:paraId="00C834C1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</w:tr>
      <w:tr w:rsidR="000C2420" w14:paraId="46F86F60" w14:textId="77777777" w:rsidTr="0087215E">
        <w:trPr>
          <w:trHeight w:val="505"/>
        </w:trPr>
        <w:tc>
          <w:tcPr>
            <w:tcW w:w="779" w:type="dxa"/>
            <w:vAlign w:val="center"/>
          </w:tcPr>
          <w:p w14:paraId="5C1B246D" w14:textId="77777777" w:rsidR="000C2420" w:rsidRDefault="000C242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2096" w:type="dxa"/>
            <w:vAlign w:val="center"/>
          </w:tcPr>
          <w:p w14:paraId="18515BAE" w14:textId="0DF65FC1" w:rsidR="000C2420" w:rsidRDefault="00930F3A" w:rsidP="00930F3A">
            <w:r w:rsidRPr="00930F3A">
              <w:rPr>
                <w:position w:val="-6"/>
              </w:rPr>
              <w:object w:dxaOrig="1680" w:dyaOrig="279" w14:anchorId="5692FC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84pt;height:14.25pt" o:ole="">
                  <v:imagedata r:id="rId8" o:title=""/>
                </v:shape>
                <o:OLEObject Type="Embed" ProgID="Equation.DSMT4" ShapeID="_x0000_i1099" DrawAspect="Content" ObjectID="_1515067888" r:id="rId9"/>
              </w:object>
            </w:r>
            <w:bookmarkEnd w:id="1"/>
          </w:p>
        </w:tc>
        <w:tc>
          <w:tcPr>
            <w:tcW w:w="6125" w:type="dxa"/>
            <w:gridSpan w:val="2"/>
            <w:vAlign w:val="center"/>
          </w:tcPr>
          <w:p w14:paraId="0436D790" w14:textId="176C4A8B" w:rsidR="000C2420" w:rsidRDefault="000C2420" w:rsidP="000C2420">
            <w:r>
              <w:t>Estimate: Dress - $60, Jumper - $40, Shoes - $100</w:t>
            </w:r>
          </w:p>
        </w:tc>
      </w:tr>
      <w:tr w:rsidR="002448AB" w14:paraId="08A9919B" w14:textId="77777777" w:rsidTr="0087215E">
        <w:trPr>
          <w:trHeight w:val="541"/>
        </w:trPr>
        <w:tc>
          <w:tcPr>
            <w:tcW w:w="779" w:type="dxa"/>
            <w:vAlign w:val="center"/>
          </w:tcPr>
          <w:p w14:paraId="43D59B54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2096" w:type="dxa"/>
            <w:vAlign w:val="center"/>
          </w:tcPr>
          <w:p w14:paraId="74B4BD1B" w14:textId="22248804" w:rsidR="002448AB" w:rsidRDefault="002448AB">
            <w:r>
              <w:rPr>
                <w:lang w:eastAsia="en-AU"/>
              </w:rPr>
              <w:t>Decrease by 0.25</w:t>
            </w:r>
          </w:p>
        </w:tc>
        <w:tc>
          <w:tcPr>
            <w:tcW w:w="6125" w:type="dxa"/>
            <w:gridSpan w:val="2"/>
            <w:vAlign w:val="center"/>
          </w:tcPr>
          <w:p w14:paraId="54C79B9C" w14:textId="344F603C" w:rsidR="002448AB" w:rsidRDefault="00930F3A" w:rsidP="00930F3A">
            <w:r w:rsidRPr="00930F3A">
              <w:rPr>
                <w:position w:val="-6"/>
              </w:rPr>
              <w:object w:dxaOrig="1640" w:dyaOrig="279" w14:anchorId="59B06D5E">
                <v:shape id="_x0000_i1105" type="#_x0000_t75" style="width:81.75pt;height:14.25pt" o:ole="">
                  <v:imagedata r:id="rId10" o:title=""/>
                </v:shape>
                <o:OLEObject Type="Embed" ProgID="Equation.DSMT4" ShapeID="_x0000_i1105" DrawAspect="Content" ObjectID="_1515067889" r:id="rId11"/>
              </w:object>
            </w:r>
          </w:p>
        </w:tc>
      </w:tr>
      <w:tr w:rsidR="002448AB" w14:paraId="6ECF0371" w14:textId="77777777" w:rsidTr="0087215E">
        <w:trPr>
          <w:trHeight w:val="705"/>
        </w:trPr>
        <w:tc>
          <w:tcPr>
            <w:tcW w:w="779" w:type="dxa"/>
            <w:vAlign w:val="center"/>
          </w:tcPr>
          <w:p w14:paraId="6C43AA4B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2096" w:type="dxa"/>
            <w:vAlign w:val="center"/>
          </w:tcPr>
          <w:p w14:paraId="7AE8E7EB" w14:textId="34C84116" w:rsidR="002448AB" w:rsidRDefault="0092626F">
            <w:bookmarkStart w:id="2" w:name="OLE_LINK221"/>
            <w:bookmarkStart w:id="3" w:name="OLE_LINK222"/>
            <w:r>
              <w:rPr>
                <w:lang w:eastAsia="en-AU"/>
              </w:rPr>
              <w:t>5 013 084</w:t>
            </w:r>
            <w:bookmarkEnd w:id="2"/>
            <w:bookmarkEnd w:id="3"/>
          </w:p>
        </w:tc>
        <w:tc>
          <w:tcPr>
            <w:tcW w:w="6125" w:type="dxa"/>
            <w:gridSpan w:val="2"/>
            <w:vAlign w:val="center"/>
          </w:tcPr>
          <w:p w14:paraId="54161922" w14:textId="2ADD5C58" w:rsidR="002448AB" w:rsidRDefault="00930F3A" w:rsidP="00930F3A">
            <w:r w:rsidRPr="00930F3A">
              <w:rPr>
                <w:position w:val="-10"/>
              </w:rPr>
              <w:object w:dxaOrig="5220" w:dyaOrig="360" w14:anchorId="691A4728">
                <v:shape id="_x0000_i1110" type="#_x0000_t75" style="width:261pt;height:18pt" o:ole="">
                  <v:imagedata r:id="rId12" o:title=""/>
                </v:shape>
                <o:OLEObject Type="Embed" ProgID="Equation.DSMT4" ShapeID="_x0000_i1110" DrawAspect="Content" ObjectID="_1515067890" r:id="rId13"/>
              </w:object>
            </w:r>
          </w:p>
        </w:tc>
      </w:tr>
      <w:tr w:rsidR="002448AB" w14:paraId="2E73D467" w14:textId="77777777" w:rsidTr="0087215E">
        <w:trPr>
          <w:trHeight w:val="545"/>
        </w:trPr>
        <w:tc>
          <w:tcPr>
            <w:tcW w:w="779" w:type="dxa"/>
            <w:vAlign w:val="center"/>
          </w:tcPr>
          <w:p w14:paraId="16C3FAF1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2096" w:type="dxa"/>
            <w:vAlign w:val="center"/>
          </w:tcPr>
          <w:p w14:paraId="777EB0CF" w14:textId="4C13CF94" w:rsidR="002448AB" w:rsidRDefault="0017030B">
            <w:r>
              <w:t>12,040</w:t>
            </w:r>
          </w:p>
        </w:tc>
        <w:tc>
          <w:tcPr>
            <w:tcW w:w="6125" w:type="dxa"/>
            <w:gridSpan w:val="2"/>
            <w:tcBorders>
              <w:bottom w:val="single" w:sz="4" w:space="0" w:color="auto"/>
            </w:tcBorders>
            <w:vAlign w:val="center"/>
          </w:tcPr>
          <w:p w14:paraId="5251FD6B" w14:textId="7F241FE9" w:rsidR="002448AB" w:rsidRDefault="00930F3A" w:rsidP="00930F3A">
            <w:r w:rsidRPr="00930F3A">
              <w:rPr>
                <w:position w:val="-6"/>
              </w:rPr>
              <w:object w:dxaOrig="1680" w:dyaOrig="279" w14:anchorId="0B3D9377">
                <v:shape id="_x0000_i1115" type="#_x0000_t75" style="width:84pt;height:14.25pt" o:ole="">
                  <v:imagedata r:id="rId14" o:title=""/>
                </v:shape>
                <o:OLEObject Type="Embed" ProgID="Equation.DSMT4" ShapeID="_x0000_i1115" DrawAspect="Content" ObjectID="_1515067891" r:id="rId15"/>
              </w:object>
            </w:r>
          </w:p>
        </w:tc>
      </w:tr>
      <w:tr w:rsidR="002448AB" w14:paraId="623385A4" w14:textId="77777777" w:rsidTr="0087215E">
        <w:trPr>
          <w:trHeight w:val="581"/>
        </w:trPr>
        <w:tc>
          <w:tcPr>
            <w:tcW w:w="779" w:type="dxa"/>
            <w:vAlign w:val="center"/>
          </w:tcPr>
          <w:p w14:paraId="2CA847CA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2096" w:type="dxa"/>
            <w:tcBorders>
              <w:right w:val="single" w:sz="4" w:space="0" w:color="auto"/>
            </w:tcBorders>
            <w:vAlign w:val="center"/>
          </w:tcPr>
          <w:p w14:paraId="4ED6D817" w14:textId="764D2F33" w:rsidR="002448AB" w:rsidRDefault="002448AB">
            <w:r>
              <w:rPr>
                <w:lang w:eastAsia="en-AU"/>
              </w:rPr>
              <w:t>Triangular pyramid</w:t>
            </w:r>
          </w:p>
        </w:tc>
        <w:tc>
          <w:tcPr>
            <w:tcW w:w="61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56F17" w14:textId="0A18AA65" w:rsidR="002448AB" w:rsidRDefault="002448AB" w:rsidP="00C878A8">
            <w:r>
              <w:t>3D object with 4 faces, 6 edges and 4 vertices.</w:t>
            </w:r>
          </w:p>
        </w:tc>
      </w:tr>
      <w:tr w:rsidR="002448AB" w14:paraId="6C8783B0" w14:textId="77777777" w:rsidTr="0087215E">
        <w:tc>
          <w:tcPr>
            <w:tcW w:w="779" w:type="dxa"/>
            <w:vAlign w:val="center"/>
          </w:tcPr>
          <w:p w14:paraId="6D9ADEEF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2096" w:type="dxa"/>
            <w:vAlign w:val="center"/>
          </w:tcPr>
          <w:p w14:paraId="6967686A" w14:textId="526A334F" w:rsidR="002448AB" w:rsidRDefault="00930F3A" w:rsidP="00930F3A">
            <w:r w:rsidRPr="00930F3A">
              <w:rPr>
                <w:position w:val="-24"/>
              </w:rPr>
              <w:object w:dxaOrig="440" w:dyaOrig="620" w14:anchorId="200385BA">
                <v:shape id="_x0000_i1120" type="#_x0000_t75" style="width:21.75pt;height:30.75pt" o:ole="">
                  <v:imagedata r:id="rId16" o:title=""/>
                </v:shape>
                <o:OLEObject Type="Embed" ProgID="Equation.DSMT4" ShapeID="_x0000_i1120" DrawAspect="Content" ObjectID="_1515067892" r:id="rId17"/>
              </w:object>
            </w:r>
          </w:p>
        </w:tc>
        <w:tc>
          <w:tcPr>
            <w:tcW w:w="6125" w:type="dxa"/>
            <w:gridSpan w:val="2"/>
            <w:tcBorders>
              <w:top w:val="single" w:sz="4" w:space="0" w:color="auto"/>
            </w:tcBorders>
            <w:vAlign w:val="center"/>
          </w:tcPr>
          <w:p w14:paraId="3F1D926F" w14:textId="1A25D311" w:rsidR="002448AB" w:rsidRDefault="00930F3A" w:rsidP="00930F3A">
            <w:r w:rsidRPr="00930F3A">
              <w:rPr>
                <w:position w:val="-24"/>
              </w:rPr>
              <w:object w:dxaOrig="1080" w:dyaOrig="620" w14:anchorId="34E9A4AE">
                <v:shape id="_x0000_i1125" type="#_x0000_t75" style="width:54pt;height:30.75pt" o:ole="">
                  <v:imagedata r:id="rId18" o:title=""/>
                </v:shape>
                <o:OLEObject Type="Embed" ProgID="Equation.DSMT4" ShapeID="_x0000_i1125" DrawAspect="Content" ObjectID="_1515067893" r:id="rId19"/>
              </w:object>
            </w:r>
          </w:p>
        </w:tc>
      </w:tr>
      <w:tr w:rsidR="002448AB" w14:paraId="1FBE63B4" w14:textId="77777777" w:rsidTr="0087215E">
        <w:tc>
          <w:tcPr>
            <w:tcW w:w="779" w:type="dxa"/>
            <w:vAlign w:val="center"/>
          </w:tcPr>
          <w:p w14:paraId="25D3EF3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2096" w:type="dxa"/>
            <w:vAlign w:val="center"/>
          </w:tcPr>
          <w:p w14:paraId="4E8C3F88" w14:textId="55377AA5" w:rsidR="002448AB" w:rsidRDefault="002448AB">
            <w:r>
              <w:t>16 m</w:t>
            </w:r>
          </w:p>
        </w:tc>
        <w:tc>
          <w:tcPr>
            <w:tcW w:w="6125" w:type="dxa"/>
            <w:gridSpan w:val="2"/>
            <w:vAlign w:val="center"/>
          </w:tcPr>
          <w:p w14:paraId="756E3399" w14:textId="01C6E5AC" w:rsidR="002448AB" w:rsidRDefault="00930F3A" w:rsidP="00930F3A">
            <w:r w:rsidRPr="00930F3A">
              <w:rPr>
                <w:position w:val="-42"/>
              </w:rPr>
              <w:object w:dxaOrig="1700" w:dyaOrig="639" w14:anchorId="06BD211E">
                <v:shape id="_x0000_i1130" type="#_x0000_t75" style="width:84.75pt;height:32.25pt" o:ole="">
                  <v:imagedata r:id="rId20" o:title=""/>
                </v:shape>
                <o:OLEObject Type="Embed" ProgID="Equation.DSMT4" ShapeID="_x0000_i1130" DrawAspect="Content" ObjectID="_1515067894" r:id="rId21"/>
              </w:object>
            </w:r>
          </w:p>
        </w:tc>
      </w:tr>
      <w:tr w:rsidR="002448AB" w14:paraId="51FBA00F" w14:textId="77777777" w:rsidTr="0087215E">
        <w:tc>
          <w:tcPr>
            <w:tcW w:w="779" w:type="dxa"/>
            <w:vAlign w:val="center"/>
          </w:tcPr>
          <w:p w14:paraId="55BEBDE5" w14:textId="349833EA" w:rsidR="002448AB" w:rsidRDefault="002448AB" w:rsidP="00F942B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2096" w:type="dxa"/>
            <w:tcBorders>
              <w:right w:val="single" w:sz="4" w:space="0" w:color="auto"/>
            </w:tcBorders>
            <w:vAlign w:val="center"/>
          </w:tcPr>
          <w:p w14:paraId="1187DDED" w14:textId="3CF9AE7D" w:rsidR="002448AB" w:rsidRDefault="00930F3A" w:rsidP="00930F3A">
            <w:r w:rsidRPr="00930F3A">
              <w:rPr>
                <w:position w:val="-6"/>
              </w:rPr>
              <w:object w:dxaOrig="680" w:dyaOrig="279" w14:anchorId="794C7110">
                <v:shape id="_x0000_i1135" type="#_x0000_t75" style="width:33.75pt;height:14.25pt" o:ole="">
                  <v:imagedata r:id="rId22" o:title=""/>
                </v:shape>
                <o:OLEObject Type="Embed" ProgID="Equation.DSMT4" ShapeID="_x0000_i1135" DrawAspect="Content" ObjectID="_1515067895" r:id="rId23"/>
              </w:object>
            </w:r>
          </w:p>
        </w:tc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4597782" w14:textId="5AC0FB37" w:rsidR="002448AB" w:rsidRDefault="00930F3A" w:rsidP="00F942BE">
            <w:r w:rsidRPr="00930F3A">
              <w:rPr>
                <w:position w:val="-6"/>
              </w:rPr>
              <w:object w:dxaOrig="1240" w:dyaOrig="279" w14:anchorId="285B0800">
                <v:shape id="_x0000_i1140" type="#_x0000_t75" style="width:62.25pt;height:14.25pt" o:ole="">
                  <v:imagedata r:id="rId24" o:title=""/>
                </v:shape>
                <o:OLEObject Type="Embed" ProgID="Equation.DSMT4" ShapeID="_x0000_i1140" DrawAspect="Content" ObjectID="_1515067896" r:id="rId25"/>
              </w:object>
            </w:r>
          </w:p>
          <w:p w14:paraId="174A88BA" w14:textId="61023F1A" w:rsidR="002448AB" w:rsidRDefault="00930F3A" w:rsidP="00930F3A">
            <w:r w:rsidRPr="00930F3A">
              <w:rPr>
                <w:position w:val="-6"/>
              </w:rPr>
              <w:object w:dxaOrig="1240" w:dyaOrig="279" w14:anchorId="1C60394D">
                <v:shape id="_x0000_i1145" type="#_x0000_t75" style="width:62.25pt;height:14.25pt" o:ole="">
                  <v:imagedata r:id="rId26" o:title=""/>
                </v:shape>
                <o:OLEObject Type="Embed" ProgID="Equation.DSMT4" ShapeID="_x0000_i1145" DrawAspect="Content" ObjectID="_1515067897" r:id="rId27"/>
              </w:object>
            </w:r>
          </w:p>
        </w:tc>
        <w:tc>
          <w:tcPr>
            <w:tcW w:w="31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6BFA86" w14:textId="4C198DC7" w:rsidR="002448AB" w:rsidRDefault="00930F3A" w:rsidP="00F942BE">
            <w:r w:rsidRPr="00930F3A">
              <w:rPr>
                <w:position w:val="-6"/>
              </w:rPr>
              <w:object w:dxaOrig="1260" w:dyaOrig="279" w14:anchorId="597031EA">
                <v:shape id="_x0000_i1150" type="#_x0000_t75" style="width:63pt;height:14.25pt" o:ole="">
                  <v:imagedata r:id="rId28" o:title=""/>
                </v:shape>
                <o:OLEObject Type="Embed" ProgID="Equation.DSMT4" ShapeID="_x0000_i1150" DrawAspect="Content" ObjectID="_1515067898" r:id="rId29"/>
              </w:object>
            </w:r>
          </w:p>
          <w:p w14:paraId="4676ADF0" w14:textId="5CB2C065" w:rsidR="002448AB" w:rsidRDefault="00930F3A" w:rsidP="00930F3A">
            <w:r w:rsidRPr="00930F3A">
              <w:rPr>
                <w:position w:val="-6"/>
              </w:rPr>
              <w:object w:dxaOrig="1260" w:dyaOrig="279" w14:anchorId="547523A4">
                <v:shape id="_x0000_i1155" type="#_x0000_t75" style="width:63pt;height:14.25pt" o:ole="">
                  <v:imagedata r:id="rId30" o:title=""/>
                </v:shape>
                <o:OLEObject Type="Embed" ProgID="Equation.DSMT4" ShapeID="_x0000_i1155" DrawAspect="Content" ObjectID="_1515067899" r:id="rId31"/>
              </w:object>
            </w:r>
          </w:p>
        </w:tc>
      </w:tr>
      <w:tr w:rsidR="002448AB" w14:paraId="208FD1DB" w14:textId="77777777" w:rsidTr="0087215E">
        <w:trPr>
          <w:trHeight w:val="503"/>
        </w:trPr>
        <w:tc>
          <w:tcPr>
            <w:tcW w:w="779" w:type="dxa"/>
            <w:vAlign w:val="center"/>
          </w:tcPr>
          <w:p w14:paraId="139CEFCA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2096" w:type="dxa"/>
            <w:vAlign w:val="center"/>
          </w:tcPr>
          <w:p w14:paraId="06A7DF92" w14:textId="02E42CA4" w:rsidR="002448AB" w:rsidRDefault="009732D8">
            <w:r>
              <w:t>16</w:t>
            </w:r>
          </w:p>
        </w:tc>
        <w:tc>
          <w:tcPr>
            <w:tcW w:w="6125" w:type="dxa"/>
            <w:gridSpan w:val="2"/>
            <w:vAlign w:val="center"/>
          </w:tcPr>
          <w:p w14:paraId="71388694" w14:textId="0E6CFA43" w:rsidR="002448AB" w:rsidRDefault="009732D8" w:rsidP="009732D8">
            <w:pPr>
              <w:tabs>
                <w:tab w:val="left" w:pos="9540"/>
              </w:tabs>
              <w:spacing w:before="60" w:after="60"/>
            </w:pPr>
            <w:r>
              <w:t xml:space="preserve">Pattern: 1, 4, 7, 10, 13, </w:t>
            </w:r>
            <w:r>
              <w:rPr>
                <w:b/>
              </w:rPr>
              <w:t>16</w:t>
            </w:r>
          </w:p>
        </w:tc>
      </w:tr>
      <w:tr w:rsidR="002448AB" w14:paraId="5376196D" w14:textId="77777777" w:rsidTr="0087215E">
        <w:trPr>
          <w:trHeight w:val="553"/>
        </w:trPr>
        <w:tc>
          <w:tcPr>
            <w:tcW w:w="779" w:type="dxa"/>
            <w:vAlign w:val="center"/>
          </w:tcPr>
          <w:p w14:paraId="48727C39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2096" w:type="dxa"/>
            <w:vAlign w:val="center"/>
          </w:tcPr>
          <w:p w14:paraId="6B14835A" w14:textId="162AF24D" w:rsidR="002448AB" w:rsidRDefault="00B6063F">
            <w:r>
              <w:t>6</w:t>
            </w:r>
          </w:p>
        </w:tc>
        <w:tc>
          <w:tcPr>
            <w:tcW w:w="6125" w:type="dxa"/>
            <w:gridSpan w:val="2"/>
            <w:vAlign w:val="center"/>
          </w:tcPr>
          <w:p w14:paraId="0CFFFC13" w14:textId="37BDC88B" w:rsidR="002448AB" w:rsidRDefault="0017030B" w:rsidP="00B6063F">
            <w:r>
              <w:t xml:space="preserve">This solid has </w:t>
            </w:r>
            <w:r w:rsidR="00B6063F">
              <w:t>6</w:t>
            </w:r>
            <w:r>
              <w:t xml:space="preserve"> faces.</w:t>
            </w:r>
          </w:p>
        </w:tc>
      </w:tr>
      <w:tr w:rsidR="002448AB" w14:paraId="78FBE3EC" w14:textId="77777777" w:rsidTr="0087215E">
        <w:tc>
          <w:tcPr>
            <w:tcW w:w="779" w:type="dxa"/>
            <w:vAlign w:val="center"/>
          </w:tcPr>
          <w:p w14:paraId="74BA5119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2096" w:type="dxa"/>
            <w:vAlign w:val="center"/>
          </w:tcPr>
          <w:p w14:paraId="2AC61881" w14:textId="7F193B7A" w:rsidR="002448AB" w:rsidRDefault="002448AB">
            <w:r>
              <w:t>25%</w:t>
            </w:r>
          </w:p>
        </w:tc>
        <w:tc>
          <w:tcPr>
            <w:tcW w:w="6125" w:type="dxa"/>
            <w:gridSpan w:val="2"/>
            <w:vAlign w:val="center"/>
          </w:tcPr>
          <w:p w14:paraId="0CA6E069" w14:textId="25EADA3E" w:rsidR="002448AB" w:rsidRDefault="00930F3A" w:rsidP="00930F3A">
            <w:r w:rsidRPr="00930F3A">
              <w:rPr>
                <w:position w:val="-24"/>
              </w:rPr>
              <w:object w:dxaOrig="2840" w:dyaOrig="620" w14:anchorId="175EC6C4">
                <v:shape id="_x0000_i1160" type="#_x0000_t75" style="width:141.75pt;height:30.75pt" o:ole="">
                  <v:imagedata r:id="rId32" o:title=""/>
                </v:shape>
                <o:OLEObject Type="Embed" ProgID="Equation.DSMT4" ShapeID="_x0000_i1160" DrawAspect="Content" ObjectID="_1515067900" r:id="rId33"/>
              </w:object>
            </w:r>
          </w:p>
        </w:tc>
      </w:tr>
      <w:tr w:rsidR="002448AB" w14:paraId="545F0F57" w14:textId="77777777" w:rsidTr="0087215E">
        <w:tc>
          <w:tcPr>
            <w:tcW w:w="779" w:type="dxa"/>
            <w:vAlign w:val="center"/>
          </w:tcPr>
          <w:p w14:paraId="7263D562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2096" w:type="dxa"/>
            <w:vAlign w:val="center"/>
          </w:tcPr>
          <w:p w14:paraId="7AFE0C28" w14:textId="31AA68E3" w:rsidR="002448AB" w:rsidRDefault="000C0B3C" w:rsidP="000C0B3C">
            <w:r>
              <w:rPr>
                <w:lang w:eastAsia="en-AU"/>
              </w:rPr>
              <w:t>(2, 0)</w:t>
            </w:r>
          </w:p>
        </w:tc>
        <w:tc>
          <w:tcPr>
            <w:tcW w:w="6125" w:type="dxa"/>
            <w:gridSpan w:val="2"/>
            <w:vAlign w:val="center"/>
          </w:tcPr>
          <w:p w14:paraId="7F254899" w14:textId="79B1EC52" w:rsidR="002448AB" w:rsidRDefault="000C0B3C" w:rsidP="00C878A8">
            <w:r>
              <w:rPr>
                <w:noProof/>
                <w:lang w:val="en-US"/>
              </w:rPr>
              <w:drawing>
                <wp:inline distT="0" distB="0" distL="0" distR="0" wp14:anchorId="39C3F821" wp14:editId="6E70A7D4">
                  <wp:extent cx="2179320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32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8AB" w14:paraId="029CED45" w14:textId="77777777" w:rsidTr="0087215E">
        <w:tc>
          <w:tcPr>
            <w:tcW w:w="779" w:type="dxa"/>
            <w:vAlign w:val="center"/>
          </w:tcPr>
          <w:p w14:paraId="5DDC5CE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2096" w:type="dxa"/>
            <w:vAlign w:val="center"/>
          </w:tcPr>
          <w:p w14:paraId="69E459F6" w14:textId="4EBCD9E3" w:rsidR="002448AB" w:rsidRDefault="009732D8">
            <w:r>
              <w:t>28˚</w:t>
            </w:r>
          </w:p>
        </w:tc>
        <w:tc>
          <w:tcPr>
            <w:tcW w:w="6125" w:type="dxa"/>
            <w:gridSpan w:val="2"/>
            <w:vAlign w:val="center"/>
          </w:tcPr>
          <w:p w14:paraId="785C28FA" w14:textId="5A81AEBD" w:rsidR="002448AB" w:rsidRDefault="00930F3A" w:rsidP="00930F3A">
            <w:r w:rsidRPr="00930F3A">
              <w:rPr>
                <w:position w:val="-42"/>
              </w:rPr>
              <w:object w:dxaOrig="1660" w:dyaOrig="639" w14:anchorId="422D8C6B">
                <v:shape id="_x0000_i1165" type="#_x0000_t75" style="width:83.25pt;height:32.25pt" o:ole="">
                  <v:imagedata r:id="rId35" o:title=""/>
                </v:shape>
                <o:OLEObject Type="Embed" ProgID="Equation.DSMT4" ShapeID="_x0000_i1165" DrawAspect="Content" ObjectID="_1515067901" r:id="rId36"/>
              </w:object>
            </w:r>
            <w:r w:rsidR="009732D8">
              <w:t xml:space="preserve"> (Angle sum of a triangle is 180º)</w:t>
            </w:r>
          </w:p>
        </w:tc>
      </w:tr>
      <w:tr w:rsidR="002448AB" w14:paraId="47FFA2D9" w14:textId="77777777" w:rsidTr="0087215E">
        <w:tc>
          <w:tcPr>
            <w:tcW w:w="779" w:type="dxa"/>
            <w:vAlign w:val="center"/>
          </w:tcPr>
          <w:p w14:paraId="594719A7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2096" w:type="dxa"/>
            <w:vAlign w:val="center"/>
          </w:tcPr>
          <w:p w14:paraId="17AFEE3E" w14:textId="3F463990" w:rsidR="002448AB" w:rsidRDefault="002448AB">
            <w:r>
              <w:rPr>
                <w:lang w:eastAsia="en-AU"/>
              </w:rPr>
              <w:t>0.80 m</w:t>
            </w:r>
            <w:r>
              <w:rPr>
                <w:vertAlign w:val="superscript"/>
                <w:lang w:eastAsia="en-AU"/>
              </w:rPr>
              <w:t>3</w:t>
            </w:r>
          </w:p>
        </w:tc>
        <w:tc>
          <w:tcPr>
            <w:tcW w:w="6125" w:type="dxa"/>
            <w:gridSpan w:val="2"/>
            <w:vAlign w:val="center"/>
          </w:tcPr>
          <w:p w14:paraId="53FE4540" w14:textId="7D7BF969" w:rsidR="002448AB" w:rsidRDefault="002448AB" w:rsidP="00F942BE">
            <w:r>
              <w:t xml:space="preserve">Let the small </w:t>
            </w:r>
            <w:r w:rsidR="00297FA5">
              <w:t>cube</w:t>
            </w:r>
            <w:r>
              <w:t xml:space="preserve"> have a side length of </w:t>
            </w:r>
            <w:r>
              <w:rPr>
                <w:i/>
              </w:rPr>
              <w:t>x</w:t>
            </w:r>
            <w:r>
              <w:t xml:space="preserve">. Hence </w:t>
            </w:r>
            <w:r w:rsidR="00930F3A" w:rsidRPr="00930F3A">
              <w:rPr>
                <w:position w:val="-6"/>
              </w:rPr>
              <w:object w:dxaOrig="680" w:dyaOrig="320" w14:anchorId="15648312">
                <v:shape id="_x0000_i1170" type="#_x0000_t75" style="width:33.75pt;height:15.75pt" o:ole="">
                  <v:imagedata r:id="rId37" o:title=""/>
                </v:shape>
                <o:OLEObject Type="Embed" ProgID="Equation.DSMT4" ShapeID="_x0000_i1170" DrawAspect="Content" ObjectID="_1515067902" r:id="rId38"/>
              </w:object>
            </w:r>
            <w:r>
              <w:t>.</w:t>
            </w:r>
          </w:p>
          <w:p w14:paraId="5CB37A12" w14:textId="2A10FE2A" w:rsidR="002448AB" w:rsidRDefault="002448AB" w:rsidP="00F942BE">
            <w:r>
              <w:t xml:space="preserve">Large </w:t>
            </w:r>
            <w:r w:rsidR="00297FA5">
              <w:t>cube</w:t>
            </w:r>
            <w:r>
              <w:t xml:space="preserve"> has a side length of 2</w:t>
            </w:r>
            <w:r>
              <w:rPr>
                <w:i/>
              </w:rPr>
              <w:t xml:space="preserve">x. </w:t>
            </w:r>
            <w:r>
              <w:t xml:space="preserve">Hence </w:t>
            </w:r>
            <w:r w:rsidR="00930F3A" w:rsidRPr="00930F3A">
              <w:rPr>
                <w:position w:val="-10"/>
              </w:rPr>
              <w:object w:dxaOrig="1520" w:dyaOrig="360" w14:anchorId="35FEC27C">
                <v:shape id="_x0000_i1175" type="#_x0000_t75" style="width:75.75pt;height:18pt" o:ole="">
                  <v:imagedata r:id="rId39" o:title=""/>
                </v:shape>
                <o:OLEObject Type="Embed" ProgID="Equation.DSMT4" ShapeID="_x0000_i1175" DrawAspect="Content" ObjectID="_1515067903" r:id="rId40"/>
              </w:object>
            </w:r>
            <w:r>
              <w:t>.</w:t>
            </w:r>
          </w:p>
          <w:p w14:paraId="53539172" w14:textId="5FB9DEA7" w:rsidR="002448AB" w:rsidRDefault="002448AB" w:rsidP="00297FA5">
            <w:r>
              <w:t xml:space="preserve">Volume of the large </w:t>
            </w:r>
            <w:r w:rsidR="00297FA5">
              <w:t>cube</w:t>
            </w:r>
            <w:r>
              <w:t xml:space="preserve"> is 8 times the small </w:t>
            </w:r>
            <w:r w:rsidR="00297FA5">
              <w:t>cube</w:t>
            </w:r>
            <w:r>
              <w:t>.</w:t>
            </w:r>
          </w:p>
        </w:tc>
      </w:tr>
      <w:tr w:rsidR="002448AB" w14:paraId="47CB0F3C" w14:textId="77777777" w:rsidTr="0087215E">
        <w:tc>
          <w:tcPr>
            <w:tcW w:w="779" w:type="dxa"/>
            <w:vAlign w:val="center"/>
          </w:tcPr>
          <w:p w14:paraId="35172FE8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2096" w:type="dxa"/>
            <w:vAlign w:val="center"/>
          </w:tcPr>
          <w:p w14:paraId="55959F49" w14:textId="18DCA162" w:rsidR="002448AB" w:rsidRDefault="00930F3A" w:rsidP="00930F3A">
            <w:r w:rsidRPr="00930F3A">
              <w:rPr>
                <w:position w:val="-24"/>
              </w:rPr>
              <w:object w:dxaOrig="220" w:dyaOrig="620" w14:anchorId="28C202E7">
                <v:shape id="_x0000_i1180" type="#_x0000_t75" style="width:11.25pt;height:30.75pt" o:ole="">
                  <v:imagedata r:id="rId41" o:title=""/>
                </v:shape>
                <o:OLEObject Type="Embed" ProgID="Equation.DSMT4" ShapeID="_x0000_i1180" DrawAspect="Content" ObjectID="_1515067904" r:id="rId42"/>
              </w:object>
            </w:r>
          </w:p>
        </w:tc>
        <w:tc>
          <w:tcPr>
            <w:tcW w:w="6125" w:type="dxa"/>
            <w:gridSpan w:val="2"/>
            <w:vAlign w:val="center"/>
          </w:tcPr>
          <w:p w14:paraId="680CA2B6" w14:textId="2BCBCEB4" w:rsidR="002448AB" w:rsidRDefault="00930F3A" w:rsidP="00930F3A">
            <w:r w:rsidRPr="00930F3A">
              <w:rPr>
                <w:position w:val="-24"/>
              </w:rPr>
              <w:object w:dxaOrig="1780" w:dyaOrig="620" w14:anchorId="5D285201">
                <v:shape id="_x0000_i1185" type="#_x0000_t75" style="width:89.25pt;height:30.75pt" o:ole="">
                  <v:imagedata r:id="rId43" o:title=""/>
                </v:shape>
                <o:OLEObject Type="Embed" ProgID="Equation.DSMT4" ShapeID="_x0000_i1185" DrawAspect="Content" ObjectID="_1515067905" r:id="rId44"/>
              </w:object>
            </w:r>
          </w:p>
        </w:tc>
      </w:tr>
    </w:tbl>
    <w:p w14:paraId="4C1A8410" w14:textId="77777777" w:rsidR="0087215E" w:rsidRDefault="0087215E">
      <w:r>
        <w:lastRenderedPageBreak/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"/>
        <w:gridCol w:w="2096"/>
        <w:gridCol w:w="6125"/>
      </w:tblGrid>
      <w:tr w:rsidR="002448AB" w14:paraId="732ADF82" w14:textId="77777777" w:rsidTr="0087215E">
        <w:tc>
          <w:tcPr>
            <w:tcW w:w="779" w:type="dxa"/>
            <w:vAlign w:val="center"/>
          </w:tcPr>
          <w:p w14:paraId="541458F2" w14:textId="6A18950A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6</w:t>
            </w:r>
          </w:p>
        </w:tc>
        <w:tc>
          <w:tcPr>
            <w:tcW w:w="2096" w:type="dxa"/>
            <w:vAlign w:val="center"/>
          </w:tcPr>
          <w:p w14:paraId="2BA52830" w14:textId="4EB079CD" w:rsidR="002448AB" w:rsidRDefault="002448AB" w:rsidP="000C0B3C">
            <w:r>
              <w:rPr>
                <w:lang w:eastAsia="en-AU"/>
              </w:rPr>
              <w:t xml:space="preserve">3 hours </w:t>
            </w:r>
            <w:r w:rsidR="000C0B3C">
              <w:rPr>
                <w:lang w:eastAsia="en-AU"/>
              </w:rPr>
              <w:t>5</w:t>
            </w:r>
            <w:r>
              <w:rPr>
                <w:lang w:eastAsia="en-AU"/>
              </w:rPr>
              <w:t xml:space="preserve"> mins</w:t>
            </w:r>
          </w:p>
        </w:tc>
        <w:tc>
          <w:tcPr>
            <w:tcW w:w="6125" w:type="dxa"/>
            <w:vAlign w:val="center"/>
          </w:tcPr>
          <w:p w14:paraId="19C3E891" w14:textId="27662022" w:rsidR="002448AB" w:rsidRDefault="002448AB" w:rsidP="00F942BE">
            <w:r>
              <w:t>Current time is 10.</w:t>
            </w:r>
            <w:r w:rsidR="000C0B3C">
              <w:t>10</w:t>
            </w:r>
            <w:r>
              <w:t xml:space="preserve"> am</w:t>
            </w:r>
          </w:p>
          <w:p w14:paraId="7A037EF8" w14:textId="13EB9C99" w:rsidR="002448AB" w:rsidRDefault="00930F3A" w:rsidP="00930F3A">
            <w:r w:rsidRPr="00930F3A">
              <w:rPr>
                <w:position w:val="-6"/>
              </w:rPr>
              <w:object w:dxaOrig="2780" w:dyaOrig="279" w14:anchorId="33505A0E">
                <v:shape id="_x0000_i1190" type="#_x0000_t75" style="width:138.75pt;height:14.25pt" o:ole="">
                  <v:imagedata r:id="rId45" o:title=""/>
                </v:shape>
                <o:OLEObject Type="Embed" ProgID="Equation.DSMT4" ShapeID="_x0000_i1190" DrawAspect="Content" ObjectID="_1515067906" r:id="rId46"/>
              </w:object>
            </w:r>
          </w:p>
        </w:tc>
      </w:tr>
      <w:tr w:rsidR="002448AB" w14:paraId="6167582E" w14:textId="77777777" w:rsidTr="0087215E">
        <w:tc>
          <w:tcPr>
            <w:tcW w:w="779" w:type="dxa"/>
            <w:vAlign w:val="center"/>
          </w:tcPr>
          <w:p w14:paraId="4ECD825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2096" w:type="dxa"/>
            <w:vAlign w:val="center"/>
          </w:tcPr>
          <w:p w14:paraId="3D0D8CFC" w14:textId="32A46A5C" w:rsidR="002448AB" w:rsidRDefault="002448AB" w:rsidP="001D0398">
            <w:r>
              <w:rPr>
                <w:lang w:eastAsia="en-AU"/>
              </w:rPr>
              <w:t>10 m</w:t>
            </w:r>
          </w:p>
        </w:tc>
        <w:tc>
          <w:tcPr>
            <w:tcW w:w="6125" w:type="dxa"/>
            <w:vAlign w:val="center"/>
          </w:tcPr>
          <w:p w14:paraId="4BE6696D" w14:textId="68EF9044" w:rsidR="002448AB" w:rsidRDefault="00930F3A" w:rsidP="00930F3A">
            <w:r w:rsidRPr="00930F3A">
              <w:rPr>
                <w:position w:val="-78"/>
              </w:rPr>
              <w:object w:dxaOrig="3080" w:dyaOrig="999" w14:anchorId="3EB6853B">
                <v:shape id="_x0000_i1195" type="#_x0000_t75" style="width:153.75pt;height:50.25pt" o:ole="">
                  <v:imagedata r:id="rId47" o:title=""/>
                </v:shape>
                <o:OLEObject Type="Embed" ProgID="Equation.DSMT4" ShapeID="_x0000_i1195" DrawAspect="Content" ObjectID="_1515067907" r:id="rId48"/>
              </w:object>
            </w:r>
          </w:p>
        </w:tc>
      </w:tr>
      <w:tr w:rsidR="002448AB" w14:paraId="4A135E96" w14:textId="77777777" w:rsidTr="0087215E">
        <w:tc>
          <w:tcPr>
            <w:tcW w:w="779" w:type="dxa"/>
            <w:vAlign w:val="center"/>
          </w:tcPr>
          <w:p w14:paraId="54AED7E4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2096" w:type="dxa"/>
            <w:vAlign w:val="center"/>
          </w:tcPr>
          <w:p w14:paraId="529D3758" w14:textId="3A4122F4" w:rsidR="002448AB" w:rsidRDefault="00EB6040">
            <w:r>
              <w:t>20.645</w:t>
            </w:r>
          </w:p>
        </w:tc>
        <w:tc>
          <w:tcPr>
            <w:tcW w:w="6125" w:type="dxa"/>
            <w:vAlign w:val="center"/>
          </w:tcPr>
          <w:p w14:paraId="74610BEC" w14:textId="096A14FE" w:rsidR="002448AB" w:rsidRDefault="00930F3A" w:rsidP="00930F3A">
            <w:r w:rsidRPr="00930F3A">
              <w:rPr>
                <w:position w:val="-16"/>
              </w:rPr>
              <w:object w:dxaOrig="980" w:dyaOrig="680" w14:anchorId="6F5EEF27">
                <v:shape id="_x0000_i1200" type="#_x0000_t75" style="width:48.75pt;height:33.75pt" o:ole="">
                  <v:imagedata r:id="rId49" o:title=""/>
                </v:shape>
                <o:OLEObject Type="Embed" ProgID="Equation.DSMT4" ShapeID="_x0000_i1200" DrawAspect="Content" ObjectID="_1515067908" r:id="rId50"/>
              </w:object>
            </w:r>
          </w:p>
        </w:tc>
      </w:tr>
      <w:tr w:rsidR="002448AB" w14:paraId="0FA690F6" w14:textId="77777777" w:rsidTr="0087215E">
        <w:trPr>
          <w:trHeight w:val="573"/>
        </w:trPr>
        <w:tc>
          <w:tcPr>
            <w:tcW w:w="779" w:type="dxa"/>
            <w:vAlign w:val="center"/>
          </w:tcPr>
          <w:p w14:paraId="64207216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2096" w:type="dxa"/>
            <w:vAlign w:val="center"/>
          </w:tcPr>
          <w:p w14:paraId="4BC5AEC7" w14:textId="278A9D9B" w:rsidR="002448AB" w:rsidRDefault="00930F3A" w:rsidP="00930F3A">
            <w:r w:rsidRPr="00025957">
              <w:rPr>
                <w:position w:val="-4"/>
              </w:rPr>
              <w:object w:dxaOrig="499" w:dyaOrig="260" w14:anchorId="4F31AAC9">
                <v:shape id="_x0000_i1205" type="#_x0000_t75" style="width:24.75pt;height:12.75pt" o:ole="">
                  <v:imagedata r:id="rId51" o:title=""/>
                </v:shape>
                <o:OLEObject Type="Embed" ProgID="Equation.DSMT4" ShapeID="_x0000_i1205" DrawAspect="Content" ObjectID="_1515067909" r:id="rId52"/>
              </w:object>
            </w:r>
          </w:p>
        </w:tc>
        <w:tc>
          <w:tcPr>
            <w:tcW w:w="6125" w:type="dxa"/>
            <w:vAlign w:val="center"/>
          </w:tcPr>
          <w:p w14:paraId="79CEDAA3" w14:textId="3A49D2C5" w:rsidR="002448AB" w:rsidRDefault="00930F3A" w:rsidP="00930F3A">
            <w:r w:rsidRPr="00025957">
              <w:rPr>
                <w:position w:val="-4"/>
              </w:rPr>
              <w:object w:dxaOrig="960" w:dyaOrig="300" w14:anchorId="43CDB39F">
                <v:shape id="_x0000_i1210" type="#_x0000_t75" style="width:48pt;height:15pt" o:ole="">
                  <v:imagedata r:id="rId53" o:title=""/>
                </v:shape>
                <o:OLEObject Type="Embed" ProgID="Equation.DSMT4" ShapeID="_x0000_i1210" DrawAspect="Content" ObjectID="_1515067910" r:id="rId54"/>
              </w:object>
            </w:r>
          </w:p>
        </w:tc>
      </w:tr>
      <w:tr w:rsidR="002448AB" w14:paraId="23B6C43F" w14:textId="77777777" w:rsidTr="0087215E">
        <w:tc>
          <w:tcPr>
            <w:tcW w:w="779" w:type="dxa"/>
            <w:vAlign w:val="center"/>
          </w:tcPr>
          <w:p w14:paraId="0413D6A8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2096" w:type="dxa"/>
            <w:vAlign w:val="center"/>
          </w:tcPr>
          <w:p w14:paraId="081EA1BC" w14:textId="191D392E" w:rsidR="002448AB" w:rsidRDefault="002448AB">
            <w:r>
              <w:t>North-West</w:t>
            </w:r>
          </w:p>
        </w:tc>
        <w:tc>
          <w:tcPr>
            <w:tcW w:w="6125" w:type="dxa"/>
            <w:vAlign w:val="center"/>
          </w:tcPr>
          <w:p w14:paraId="1A2F4D57" w14:textId="11276BD6" w:rsidR="002448AB" w:rsidRDefault="002448AB" w:rsidP="00C878A8">
            <w:r>
              <w:t>Travelling Oxford St towards Oxford Square is in the north-west direction.</w:t>
            </w:r>
          </w:p>
        </w:tc>
      </w:tr>
      <w:tr w:rsidR="0087215E" w14:paraId="75A069A8" w14:textId="77777777" w:rsidTr="0087215E">
        <w:tc>
          <w:tcPr>
            <w:tcW w:w="779" w:type="dxa"/>
            <w:vAlign w:val="center"/>
          </w:tcPr>
          <w:p w14:paraId="35935CDC" w14:textId="77777777" w:rsidR="0087215E" w:rsidRDefault="008721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2096" w:type="dxa"/>
            <w:vAlign w:val="center"/>
          </w:tcPr>
          <w:p w14:paraId="715E31B2" w14:textId="225C5453" w:rsidR="0087215E" w:rsidRDefault="0087215E">
            <w:r>
              <w:t>$135</w:t>
            </w:r>
          </w:p>
        </w:tc>
        <w:tc>
          <w:tcPr>
            <w:tcW w:w="6125" w:type="dxa"/>
            <w:vAlign w:val="center"/>
          </w:tcPr>
          <w:p w14:paraId="45A56855" w14:textId="0973FDA1" w:rsidR="0087215E" w:rsidRDefault="00930F3A" w:rsidP="00930F3A">
            <w:r w:rsidRPr="00930F3A">
              <w:rPr>
                <w:position w:val="-42"/>
              </w:rPr>
              <w:object w:dxaOrig="3600" w:dyaOrig="639" w14:anchorId="14A25DE3">
                <v:shape id="_x0000_i1215" type="#_x0000_t75" style="width:180pt;height:32.25pt" o:ole="">
                  <v:imagedata r:id="rId55" o:title=""/>
                </v:shape>
                <o:OLEObject Type="Embed" ProgID="Equation.DSMT4" ShapeID="_x0000_i1215" DrawAspect="Content" ObjectID="_1515067911" r:id="rId56"/>
              </w:object>
            </w:r>
          </w:p>
        </w:tc>
      </w:tr>
      <w:tr w:rsidR="002448AB" w14:paraId="69187ECA" w14:textId="77777777" w:rsidTr="0087215E">
        <w:tc>
          <w:tcPr>
            <w:tcW w:w="779" w:type="dxa"/>
            <w:vAlign w:val="center"/>
          </w:tcPr>
          <w:p w14:paraId="260237A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2096" w:type="dxa"/>
            <w:vAlign w:val="center"/>
          </w:tcPr>
          <w:p w14:paraId="3E1D2761" w14:textId="131648F3" w:rsidR="002448AB" w:rsidRDefault="009D43B8">
            <w:r>
              <w:t>One axis of symmetry</w:t>
            </w:r>
          </w:p>
        </w:tc>
        <w:tc>
          <w:tcPr>
            <w:tcW w:w="6125" w:type="dxa"/>
            <w:vAlign w:val="center"/>
          </w:tcPr>
          <w:p w14:paraId="7F7C92CB" w14:textId="7B71C3A6" w:rsidR="002448AB" w:rsidRDefault="009D43B8" w:rsidP="00C878A8">
            <w:r>
              <w:rPr>
                <w:noProof/>
                <w:lang w:val="en-US"/>
              </w:rPr>
              <w:drawing>
                <wp:inline distT="0" distB="0" distL="0" distR="0" wp14:anchorId="566BB0C3" wp14:editId="25FFB475">
                  <wp:extent cx="1792436" cy="692076"/>
                  <wp:effectExtent l="0" t="0" r="1143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176" cy="692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8AB" w14:paraId="5610F4E7" w14:textId="77777777" w:rsidTr="0087215E">
        <w:tc>
          <w:tcPr>
            <w:tcW w:w="779" w:type="dxa"/>
            <w:vAlign w:val="center"/>
          </w:tcPr>
          <w:p w14:paraId="6BC4EDC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2096" w:type="dxa"/>
            <w:vAlign w:val="center"/>
          </w:tcPr>
          <w:p w14:paraId="7CE23EA2" w14:textId="36FC08AE" w:rsidR="002448AB" w:rsidRDefault="00944874" w:rsidP="00944874">
            <w:r>
              <w:t>2</w:t>
            </w:r>
            <w:r w:rsidRPr="00944874">
              <w:rPr>
                <w:vertAlign w:val="superscript"/>
              </w:rPr>
              <w:t>nd</w:t>
            </w:r>
            <w:r>
              <w:t xml:space="preserve"> November</w:t>
            </w:r>
          </w:p>
        </w:tc>
        <w:tc>
          <w:tcPr>
            <w:tcW w:w="6125" w:type="dxa"/>
            <w:vAlign w:val="center"/>
          </w:tcPr>
          <w:p w14:paraId="5284511C" w14:textId="1296947A" w:rsidR="00944874" w:rsidRDefault="00944874" w:rsidP="00C878A8">
            <w:r>
              <w:t xml:space="preserve">Meetings in October - 5 Oct, 12 Oct, 19 Oct, 26 Oct, </w:t>
            </w:r>
          </w:p>
          <w:p w14:paraId="63ED54C6" w14:textId="515DB286" w:rsidR="00944874" w:rsidRDefault="00944874" w:rsidP="00C878A8">
            <w:r>
              <w:t>Then 27, 28, 29, 30, 31, 1, 2</w:t>
            </w:r>
          </w:p>
          <w:p w14:paraId="0E89C32B" w14:textId="39288E71" w:rsidR="002448AB" w:rsidRDefault="00944874" w:rsidP="00C878A8">
            <w:r>
              <w:t>2</w:t>
            </w:r>
            <w:r w:rsidRPr="00944874">
              <w:rPr>
                <w:vertAlign w:val="superscript"/>
              </w:rPr>
              <w:t>nd</w:t>
            </w:r>
            <w:r>
              <w:t xml:space="preserve"> Nov</w:t>
            </w:r>
          </w:p>
        </w:tc>
      </w:tr>
      <w:tr w:rsidR="002448AB" w14:paraId="24EF6AB0" w14:textId="77777777" w:rsidTr="0087215E">
        <w:trPr>
          <w:trHeight w:val="958"/>
        </w:trPr>
        <w:tc>
          <w:tcPr>
            <w:tcW w:w="779" w:type="dxa"/>
            <w:vAlign w:val="center"/>
          </w:tcPr>
          <w:p w14:paraId="6390292B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2096" w:type="dxa"/>
            <w:vAlign w:val="center"/>
          </w:tcPr>
          <w:p w14:paraId="2C883C00" w14:textId="2D0E60E1" w:rsidR="002448AB" w:rsidRDefault="00817EC7">
            <w:r>
              <w:rPr>
                <w:noProof/>
                <w:lang w:val="en-US"/>
              </w:rPr>
              <w:drawing>
                <wp:inline distT="0" distB="0" distL="0" distR="0" wp14:anchorId="1BA7721B" wp14:editId="715AEB0F">
                  <wp:extent cx="808990" cy="749380"/>
                  <wp:effectExtent l="0" t="0" r="3810" b="1270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31 at 7.05.44 AM.png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990" cy="749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25" w:type="dxa"/>
            <w:vAlign w:val="center"/>
          </w:tcPr>
          <w:p w14:paraId="4AAB1342" w14:textId="77777777" w:rsidR="002448AB" w:rsidRDefault="00817EC7" w:rsidP="00C878A8">
            <w:r>
              <w:t>This container has 150 mL of water.</w:t>
            </w:r>
          </w:p>
          <w:p w14:paraId="01729CA1" w14:textId="200EA185" w:rsidR="00817EC7" w:rsidRDefault="00817EC7" w:rsidP="00C878A8">
            <w:r>
              <w:t>The other containers are less than 50 mL.</w:t>
            </w:r>
          </w:p>
        </w:tc>
      </w:tr>
      <w:tr w:rsidR="002448AB" w14:paraId="0B81B9C7" w14:textId="77777777" w:rsidTr="0087215E">
        <w:tc>
          <w:tcPr>
            <w:tcW w:w="779" w:type="dxa"/>
            <w:vAlign w:val="center"/>
          </w:tcPr>
          <w:p w14:paraId="0FDC9D23" w14:textId="77777777" w:rsidR="002448AB" w:rsidRDefault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2096" w:type="dxa"/>
            <w:vAlign w:val="center"/>
          </w:tcPr>
          <w:p w14:paraId="1D84F35D" w14:textId="3E0F8485" w:rsidR="002448AB" w:rsidRDefault="00944874">
            <w:r>
              <w:t>135 m</w:t>
            </w:r>
          </w:p>
        </w:tc>
        <w:tc>
          <w:tcPr>
            <w:tcW w:w="6125" w:type="dxa"/>
            <w:vAlign w:val="center"/>
          </w:tcPr>
          <w:p w14:paraId="30E41B6A" w14:textId="77777777" w:rsidR="002448AB" w:rsidRDefault="00944874" w:rsidP="00C878A8">
            <w:r>
              <w:t>Convert each length to metres.</w:t>
            </w:r>
          </w:p>
          <w:p w14:paraId="25082EB5" w14:textId="20CFDB27" w:rsidR="00944874" w:rsidRDefault="00944874" w:rsidP="00C878A8">
            <w:r>
              <w:t xml:space="preserve">0.1305 km = 130.5 m    </w:t>
            </w:r>
            <w:r w:rsidR="008358FF">
              <w:t xml:space="preserve"> </w:t>
            </w:r>
            <w:r>
              <w:t>135 m</w:t>
            </w:r>
          </w:p>
          <w:p w14:paraId="1078F5FE" w14:textId="7F5A161E" w:rsidR="00944874" w:rsidRDefault="00944874" w:rsidP="00C878A8">
            <w:r>
              <w:t>1350 cm = 13.50 m        13 050 mm = 13.05 m</w:t>
            </w:r>
          </w:p>
        </w:tc>
      </w:tr>
      <w:tr w:rsidR="002448AB" w14:paraId="6863EFE3" w14:textId="77777777" w:rsidTr="0087215E">
        <w:tc>
          <w:tcPr>
            <w:tcW w:w="779" w:type="dxa"/>
            <w:vAlign w:val="center"/>
          </w:tcPr>
          <w:p w14:paraId="0AC0AE5F" w14:textId="45F4AE52" w:rsidR="002448AB" w:rsidRDefault="002448AB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2096" w:type="dxa"/>
            <w:vAlign w:val="center"/>
          </w:tcPr>
          <w:p w14:paraId="1CEE2EA5" w14:textId="4BFC5FCB" w:rsidR="002448AB" w:rsidRDefault="00930F3A" w:rsidP="00930F3A">
            <w:r w:rsidRPr="00930F3A">
              <w:rPr>
                <w:position w:val="-6"/>
              </w:rPr>
              <w:object w:dxaOrig="700" w:dyaOrig="279" w14:anchorId="454E27BF">
                <v:shape id="_x0000_i1220" type="#_x0000_t75" style="width:35.25pt;height:14.25pt" o:ole="">
                  <v:imagedata r:id="rId59" o:title=""/>
                </v:shape>
                <o:OLEObject Type="Embed" ProgID="Equation.DSMT4" ShapeID="_x0000_i1220" DrawAspect="Content" ObjectID="_1515067912" r:id="rId60"/>
              </w:object>
            </w:r>
          </w:p>
        </w:tc>
        <w:tc>
          <w:tcPr>
            <w:tcW w:w="6125" w:type="dxa"/>
            <w:vAlign w:val="center"/>
          </w:tcPr>
          <w:p w14:paraId="78802DA4" w14:textId="64F42A3E" w:rsidR="002448AB" w:rsidRDefault="00930F3A" w:rsidP="00930F3A">
            <w:r w:rsidRPr="00930F3A">
              <w:rPr>
                <w:position w:val="-42"/>
              </w:rPr>
              <w:object w:dxaOrig="1820" w:dyaOrig="639" w14:anchorId="2AA06FC6">
                <v:shape id="_x0000_i1225" type="#_x0000_t75" style="width:90.75pt;height:32.25pt" o:ole="">
                  <v:imagedata r:id="rId61" o:title=""/>
                </v:shape>
                <o:OLEObject Type="Embed" ProgID="Equation.DSMT4" ShapeID="_x0000_i1225" DrawAspect="Content" ObjectID="_1515067913" r:id="rId62"/>
              </w:object>
            </w:r>
          </w:p>
        </w:tc>
      </w:tr>
      <w:tr w:rsidR="000824D7" w14:paraId="23327819" w14:textId="77777777" w:rsidTr="0087215E">
        <w:tc>
          <w:tcPr>
            <w:tcW w:w="779" w:type="dxa"/>
            <w:vAlign w:val="center"/>
          </w:tcPr>
          <w:p w14:paraId="5CF6D112" w14:textId="77777777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2096" w:type="dxa"/>
            <w:vAlign w:val="center"/>
          </w:tcPr>
          <w:p w14:paraId="03BF982D" w14:textId="58C4A7FC" w:rsidR="000824D7" w:rsidRDefault="00930F3A" w:rsidP="00930F3A">
            <w:r w:rsidRPr="00930F3A">
              <w:rPr>
                <w:position w:val="-24"/>
              </w:rPr>
              <w:object w:dxaOrig="320" w:dyaOrig="620" w14:anchorId="552D0A3A">
                <v:shape id="_x0000_i1230" type="#_x0000_t75" style="width:15.75pt;height:30.75pt" o:ole="">
                  <v:imagedata r:id="rId63" o:title=""/>
                </v:shape>
                <o:OLEObject Type="Embed" ProgID="Equation.DSMT4" ShapeID="_x0000_i1230" DrawAspect="Content" ObjectID="_1515067914" r:id="rId64"/>
              </w:object>
            </w:r>
          </w:p>
        </w:tc>
        <w:tc>
          <w:tcPr>
            <w:tcW w:w="6125" w:type="dxa"/>
            <w:vAlign w:val="center"/>
          </w:tcPr>
          <w:p w14:paraId="683DBAC1" w14:textId="76494F47" w:rsidR="000824D7" w:rsidRDefault="00930F3A" w:rsidP="00930F3A">
            <w:r w:rsidRPr="00930F3A">
              <w:rPr>
                <w:position w:val="-24"/>
              </w:rPr>
              <w:object w:dxaOrig="1700" w:dyaOrig="620" w14:anchorId="724E30B8">
                <v:shape id="_x0000_i1235" type="#_x0000_t75" style="width:84.75pt;height:30.75pt" o:ole="">
                  <v:imagedata r:id="rId65" o:title=""/>
                </v:shape>
                <o:OLEObject Type="Embed" ProgID="Equation.DSMT4" ShapeID="_x0000_i1235" DrawAspect="Content" ObjectID="_1515067915" r:id="rId66"/>
              </w:object>
            </w:r>
          </w:p>
        </w:tc>
      </w:tr>
      <w:tr w:rsidR="000824D7" w14:paraId="11DA3234" w14:textId="77777777" w:rsidTr="0087215E">
        <w:tc>
          <w:tcPr>
            <w:tcW w:w="779" w:type="dxa"/>
            <w:vAlign w:val="center"/>
          </w:tcPr>
          <w:p w14:paraId="623625D4" w14:textId="77777777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2096" w:type="dxa"/>
            <w:vAlign w:val="center"/>
          </w:tcPr>
          <w:p w14:paraId="5256328C" w14:textId="21E965F1" w:rsidR="000824D7" w:rsidRDefault="008E0ACE" w:rsidP="002448AB">
            <w:r>
              <w:t>200 m</w:t>
            </w:r>
          </w:p>
        </w:tc>
        <w:tc>
          <w:tcPr>
            <w:tcW w:w="6125" w:type="dxa"/>
            <w:vAlign w:val="center"/>
          </w:tcPr>
          <w:p w14:paraId="4FDDFA5A" w14:textId="25D389F4" w:rsidR="000824D7" w:rsidRDefault="00930F3A" w:rsidP="00930F3A">
            <w:r w:rsidRPr="00930F3A">
              <w:rPr>
                <w:position w:val="-80"/>
              </w:rPr>
              <w:object w:dxaOrig="1620" w:dyaOrig="1060" w14:anchorId="3F66A6CC">
                <v:shape id="_x0000_i1240" type="#_x0000_t75" style="width:81pt;height:53.25pt" o:ole="">
                  <v:imagedata r:id="rId67" o:title=""/>
                </v:shape>
                <o:OLEObject Type="Embed" ProgID="Equation.DSMT4" ShapeID="_x0000_i1240" DrawAspect="Content" ObjectID="_1515067916" r:id="rId68"/>
              </w:object>
            </w:r>
            <w:r w:rsidR="008E0ACE">
              <w:t xml:space="preserve"> (square base)</w:t>
            </w:r>
          </w:p>
        </w:tc>
      </w:tr>
      <w:tr w:rsidR="000824D7" w14:paraId="7E70CBE2" w14:textId="77777777" w:rsidTr="0087215E">
        <w:tc>
          <w:tcPr>
            <w:tcW w:w="779" w:type="dxa"/>
            <w:vAlign w:val="center"/>
          </w:tcPr>
          <w:p w14:paraId="7AC4B0C1" w14:textId="77777777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2096" w:type="dxa"/>
            <w:vAlign w:val="center"/>
          </w:tcPr>
          <w:p w14:paraId="66BDE155" w14:textId="1FD17E5E" w:rsidR="000824D7" w:rsidRDefault="000824D7" w:rsidP="002448AB">
            <w:r>
              <w:t>Mode</w:t>
            </w:r>
          </w:p>
        </w:tc>
        <w:tc>
          <w:tcPr>
            <w:tcW w:w="6125" w:type="dxa"/>
            <w:vAlign w:val="center"/>
          </w:tcPr>
          <w:p w14:paraId="42E98FD9" w14:textId="77777777" w:rsidR="000824D7" w:rsidRDefault="000824D7" w:rsidP="002448AB">
            <w:pPr>
              <w:tabs>
                <w:tab w:val="left" w:pos="9540"/>
              </w:tabs>
              <w:spacing w:before="60" w:after="60"/>
            </w:pPr>
            <w:r>
              <w:t>Mean = 73 ÷ 7 =10.4, Median is 11, Mode is 5,</w:t>
            </w:r>
          </w:p>
          <w:p w14:paraId="1D7A7896" w14:textId="15405E69" w:rsidR="000824D7" w:rsidRDefault="000824D7" w:rsidP="002448AB">
            <w:r>
              <w:t>Range = 18 – 5 = 13</w:t>
            </w:r>
          </w:p>
        </w:tc>
      </w:tr>
      <w:tr w:rsidR="000824D7" w14:paraId="2EF59636" w14:textId="77777777" w:rsidTr="0087215E">
        <w:tc>
          <w:tcPr>
            <w:tcW w:w="779" w:type="dxa"/>
            <w:vAlign w:val="center"/>
          </w:tcPr>
          <w:p w14:paraId="484AA28C" w14:textId="77777777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2096" w:type="dxa"/>
            <w:vAlign w:val="center"/>
          </w:tcPr>
          <w:p w14:paraId="724AC207" w14:textId="39954C16" w:rsidR="000824D7" w:rsidRDefault="00817EC7" w:rsidP="002448AB">
            <w:r>
              <w:t>9</w:t>
            </w:r>
          </w:p>
        </w:tc>
        <w:tc>
          <w:tcPr>
            <w:tcW w:w="6125" w:type="dxa"/>
            <w:vAlign w:val="center"/>
          </w:tcPr>
          <w:p w14:paraId="5FB5B6CD" w14:textId="5932C763" w:rsidR="00817EC7" w:rsidRDefault="00817EC7" w:rsidP="002448AB">
            <w:r>
              <w:t>Each additional table seats another 4 people</w:t>
            </w:r>
          </w:p>
          <w:p w14:paraId="2F94BA6A" w14:textId="738F68D5" w:rsidR="000824D7" w:rsidRDefault="00817EC7" w:rsidP="002448AB">
            <w:r>
              <w:t xml:space="preserve">8 tables can seat 34 people </w:t>
            </w:r>
          </w:p>
          <w:p w14:paraId="39027955" w14:textId="266B0AF0" w:rsidR="00817EC7" w:rsidRDefault="00817EC7" w:rsidP="002448AB">
            <w:r>
              <w:t>9 tables can seat 38 people</w:t>
            </w:r>
          </w:p>
        </w:tc>
      </w:tr>
      <w:tr w:rsidR="000824D7" w14:paraId="74F82F93" w14:textId="77777777" w:rsidTr="0087215E">
        <w:tc>
          <w:tcPr>
            <w:tcW w:w="779" w:type="dxa"/>
            <w:vAlign w:val="center"/>
          </w:tcPr>
          <w:p w14:paraId="1E90516A" w14:textId="77C046DA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2096" w:type="dxa"/>
            <w:vAlign w:val="center"/>
          </w:tcPr>
          <w:p w14:paraId="2190010A" w14:textId="4EA9AF43" w:rsidR="000824D7" w:rsidRDefault="000824D7" w:rsidP="002448AB">
            <w:r>
              <w:t>48 cm</w:t>
            </w:r>
          </w:p>
        </w:tc>
        <w:tc>
          <w:tcPr>
            <w:tcW w:w="6125" w:type="dxa"/>
            <w:vAlign w:val="center"/>
          </w:tcPr>
          <w:p w14:paraId="313FF44B" w14:textId="330652E1" w:rsidR="000824D7" w:rsidRDefault="0098092B" w:rsidP="002448AB">
            <w:r>
              <w:t>Let s</w:t>
            </w:r>
            <w:r w:rsidR="000824D7">
              <w:t xml:space="preserve">on’s height be </w:t>
            </w:r>
            <w:r w:rsidR="000824D7">
              <w:rPr>
                <w:i/>
              </w:rPr>
              <w:t>x</w:t>
            </w:r>
            <w:r w:rsidR="000824D7">
              <w:t xml:space="preserve">. </w:t>
            </w:r>
          </w:p>
          <w:p w14:paraId="7D8BB922" w14:textId="050B65F4" w:rsidR="000824D7" w:rsidRDefault="000824D7" w:rsidP="002448AB">
            <w:r>
              <w:t xml:space="preserve">William’s height is </w:t>
            </w:r>
            <w:r w:rsidR="00930F3A" w:rsidRPr="00930F3A">
              <w:rPr>
                <w:position w:val="-6"/>
              </w:rPr>
              <w:object w:dxaOrig="320" w:dyaOrig="279" w14:anchorId="32AC3C73">
                <v:shape id="_x0000_i1245" type="#_x0000_t75" style="width:15.75pt;height:14.25pt" o:ole="">
                  <v:imagedata r:id="rId69" o:title=""/>
                </v:shape>
                <o:OLEObject Type="Embed" ProgID="Equation.DSMT4" ShapeID="_x0000_i1245" DrawAspect="Content" ObjectID="_1515067917" r:id="rId70"/>
              </w:object>
            </w:r>
            <w:r>
              <w:t xml:space="preserve"> and daughter’s height is </w:t>
            </w:r>
            <w:r w:rsidR="00930F3A" w:rsidRPr="00930F3A">
              <w:rPr>
                <w:position w:val="-6"/>
              </w:rPr>
              <w:object w:dxaOrig="320" w:dyaOrig="279" w14:anchorId="63B38B24">
                <v:shape id="_x0000_i1250" type="#_x0000_t75" style="width:15.75pt;height:14.25pt" o:ole="">
                  <v:imagedata r:id="rId71" o:title=""/>
                </v:shape>
                <o:OLEObject Type="Embed" ProgID="Equation.DSMT4" ShapeID="_x0000_i1250" DrawAspect="Content" ObjectID="_1515067918" r:id="rId72"/>
              </w:object>
            </w:r>
          </w:p>
          <w:p w14:paraId="744A5006" w14:textId="673D75F8" w:rsidR="000824D7" w:rsidRDefault="000824D7" w:rsidP="002448AB">
            <w:r>
              <w:t xml:space="preserve">Daughter’s height </w:t>
            </w:r>
            <w:r w:rsidR="00930F3A" w:rsidRPr="00930F3A">
              <w:rPr>
                <w:position w:val="-42"/>
              </w:rPr>
              <w:object w:dxaOrig="800" w:dyaOrig="639" w14:anchorId="47329BBC">
                <v:shape id="_x0000_i1255" type="#_x0000_t75" style="width:39.75pt;height:32.25pt" o:ole="">
                  <v:imagedata r:id="rId73" o:title=""/>
                </v:shape>
                <o:OLEObject Type="Embed" ProgID="Equation.DSMT4" ShapeID="_x0000_i1255" DrawAspect="Content" ObjectID="_1515067919" r:id="rId74"/>
              </w:object>
            </w:r>
          </w:p>
          <w:p w14:paraId="2C849295" w14:textId="61ECEDFD" w:rsidR="000824D7" w:rsidRDefault="000824D7" w:rsidP="002448AB">
            <w:r>
              <w:t>Therefore son’s height is 48 cm</w:t>
            </w:r>
          </w:p>
        </w:tc>
      </w:tr>
      <w:tr w:rsidR="000824D7" w14:paraId="2EB0427E" w14:textId="77777777" w:rsidTr="0087215E">
        <w:tc>
          <w:tcPr>
            <w:tcW w:w="779" w:type="dxa"/>
            <w:vAlign w:val="center"/>
          </w:tcPr>
          <w:p w14:paraId="7046053F" w14:textId="77777777" w:rsidR="000824D7" w:rsidRDefault="000824D7" w:rsidP="002448A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2096" w:type="dxa"/>
            <w:vAlign w:val="center"/>
          </w:tcPr>
          <w:p w14:paraId="494442FD" w14:textId="47188650" w:rsidR="000824D7" w:rsidRDefault="000824D7" w:rsidP="002448AB">
            <w:r>
              <w:t>75°</w:t>
            </w:r>
          </w:p>
        </w:tc>
        <w:tc>
          <w:tcPr>
            <w:tcW w:w="6125" w:type="dxa"/>
            <w:vAlign w:val="center"/>
          </w:tcPr>
          <w:p w14:paraId="5ACABC8D" w14:textId="6EFF8EB5" w:rsidR="000824D7" w:rsidRDefault="00930F3A" w:rsidP="00930F3A">
            <w:r w:rsidRPr="00930F3A">
              <w:rPr>
                <w:position w:val="-44"/>
              </w:rPr>
              <w:object w:dxaOrig="5300" w:dyaOrig="700" w14:anchorId="224D45DD">
                <v:shape id="_x0000_i1260" type="#_x0000_t75" style="width:264.75pt;height:35.25pt" o:ole="">
                  <v:imagedata r:id="rId75" o:title=""/>
                </v:shape>
                <o:OLEObject Type="Embed" ProgID="Equation.DSMT4" ShapeID="_x0000_i1260" DrawAspect="Content" ObjectID="_1515067920" r:id="rId76"/>
              </w:object>
            </w:r>
          </w:p>
        </w:tc>
      </w:tr>
    </w:tbl>
    <w:p w14:paraId="30DBED1B" w14:textId="77777777" w:rsidR="008C752A" w:rsidRDefault="008C752A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"/>
        <w:gridCol w:w="1792"/>
        <w:gridCol w:w="6550"/>
      </w:tblGrid>
      <w:tr w:rsidR="008C752A" w14:paraId="00827141" w14:textId="77777777">
        <w:tc>
          <w:tcPr>
            <w:tcW w:w="9000" w:type="dxa"/>
            <w:gridSpan w:val="3"/>
          </w:tcPr>
          <w:p w14:paraId="0024028C" w14:textId="77777777" w:rsidR="008C752A" w:rsidRDefault="008C752A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Calculator</w:t>
            </w:r>
          </w:p>
        </w:tc>
      </w:tr>
      <w:tr w:rsidR="008C752A" w14:paraId="7F257920" w14:textId="77777777" w:rsidTr="00F12ED1">
        <w:tc>
          <w:tcPr>
            <w:tcW w:w="658" w:type="dxa"/>
          </w:tcPr>
          <w:p w14:paraId="273F8D87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1792" w:type="dxa"/>
          </w:tcPr>
          <w:p w14:paraId="4C253DC2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6550" w:type="dxa"/>
          </w:tcPr>
          <w:p w14:paraId="4BBF2619" w14:textId="77777777" w:rsidR="008C752A" w:rsidRDefault="008C752A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</w:tr>
      <w:tr w:rsidR="00A06390" w14:paraId="26B921EE" w14:textId="77777777" w:rsidTr="00F12ED1">
        <w:tc>
          <w:tcPr>
            <w:tcW w:w="658" w:type="dxa"/>
            <w:vAlign w:val="center"/>
          </w:tcPr>
          <w:p w14:paraId="5BA4BDFB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792" w:type="dxa"/>
            <w:vAlign w:val="center"/>
          </w:tcPr>
          <w:p w14:paraId="5A191BAD" w14:textId="3E97CD7C" w:rsidR="00A06390" w:rsidRDefault="00930F3A" w:rsidP="00930F3A">
            <w:r w:rsidRPr="00930F3A">
              <w:rPr>
                <w:position w:val="-6"/>
              </w:rPr>
              <w:object w:dxaOrig="900" w:dyaOrig="279" w14:anchorId="5D2A53FC">
                <v:shape id="_x0000_i1265" type="#_x0000_t75" style="width:45pt;height:14.25pt" o:ole="">
                  <v:imagedata r:id="rId77" o:title=""/>
                </v:shape>
                <o:OLEObject Type="Embed" ProgID="Equation.DSMT4" ShapeID="_x0000_i1265" DrawAspect="Content" ObjectID="_1515067921" r:id="rId78"/>
              </w:object>
            </w:r>
          </w:p>
        </w:tc>
        <w:tc>
          <w:tcPr>
            <w:tcW w:w="6550" w:type="dxa"/>
            <w:vAlign w:val="center"/>
          </w:tcPr>
          <w:p w14:paraId="48CC7113" w14:textId="77777777" w:rsidR="00A06390" w:rsidRDefault="00A06390" w:rsidP="00F942BE">
            <w:r>
              <w:t>Convert money to the same units.</w:t>
            </w:r>
          </w:p>
          <w:p w14:paraId="10479F5B" w14:textId="601CB57D" w:rsidR="00A06390" w:rsidRDefault="00F0526D" w:rsidP="00A06390">
            <w:r>
              <w:t>Lollies</w:t>
            </w:r>
            <w:r w:rsidR="00A06390">
              <w:t xml:space="preserve"> cost 75 cents or $0.75.</w:t>
            </w:r>
          </w:p>
        </w:tc>
      </w:tr>
      <w:tr w:rsidR="00A06390" w14:paraId="6AB67FDF" w14:textId="77777777" w:rsidTr="00F12ED1">
        <w:tc>
          <w:tcPr>
            <w:tcW w:w="658" w:type="dxa"/>
            <w:vAlign w:val="center"/>
          </w:tcPr>
          <w:p w14:paraId="27575FF5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792" w:type="dxa"/>
            <w:vAlign w:val="center"/>
          </w:tcPr>
          <w:p w14:paraId="5E091231" w14:textId="3D3509F5" w:rsidR="00A06390" w:rsidRDefault="0092626F">
            <w:r>
              <w:t>Tens of thousands</w:t>
            </w:r>
          </w:p>
        </w:tc>
        <w:tc>
          <w:tcPr>
            <w:tcW w:w="6550" w:type="dxa"/>
            <w:vAlign w:val="center"/>
          </w:tcPr>
          <w:p w14:paraId="1D0BD9FD" w14:textId="60EA1931" w:rsidR="00A06390" w:rsidRPr="0092626F" w:rsidRDefault="0092626F">
            <w:r w:rsidRPr="0092626F">
              <w:t>3 2</w:t>
            </w:r>
            <w:r w:rsidRPr="0092626F">
              <w:rPr>
                <w:b/>
              </w:rPr>
              <w:t>8</w:t>
            </w:r>
            <w:r w:rsidRPr="0092626F">
              <w:t>6 500</w:t>
            </w:r>
          </w:p>
        </w:tc>
      </w:tr>
      <w:tr w:rsidR="00A06390" w14:paraId="1647D4D1" w14:textId="77777777" w:rsidTr="00F12ED1">
        <w:tc>
          <w:tcPr>
            <w:tcW w:w="658" w:type="dxa"/>
            <w:vAlign w:val="center"/>
          </w:tcPr>
          <w:p w14:paraId="76547A5B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792" w:type="dxa"/>
            <w:vAlign w:val="center"/>
          </w:tcPr>
          <w:p w14:paraId="21E6E7ED" w14:textId="455D08E0" w:rsidR="00A06390" w:rsidRDefault="00A06390">
            <w:r>
              <w:t>720 m</w:t>
            </w:r>
          </w:p>
        </w:tc>
        <w:tc>
          <w:tcPr>
            <w:tcW w:w="6550" w:type="dxa"/>
            <w:vAlign w:val="center"/>
          </w:tcPr>
          <w:p w14:paraId="325C341C" w14:textId="0B69995F" w:rsidR="00A06390" w:rsidRDefault="00A06390" w:rsidP="00930F3A">
            <w:r>
              <w:t xml:space="preserve">Ran for 2 minutes or 120 seconds. </w:t>
            </w:r>
            <w:r w:rsidR="00930F3A" w:rsidRPr="00930F3A">
              <w:rPr>
                <w:position w:val="-42"/>
              </w:rPr>
              <w:object w:dxaOrig="1800" w:dyaOrig="639" w14:anchorId="2D19252E">
                <v:shape id="_x0000_i1270" type="#_x0000_t75" style="width:90pt;height:32.25pt" o:ole="">
                  <v:imagedata r:id="rId79" o:title=""/>
                </v:shape>
                <o:OLEObject Type="Embed" ProgID="Equation.DSMT4" ShapeID="_x0000_i1270" DrawAspect="Content" ObjectID="_1515067922" r:id="rId80"/>
              </w:object>
            </w:r>
          </w:p>
        </w:tc>
      </w:tr>
      <w:tr w:rsidR="00A06390" w14:paraId="266F1334" w14:textId="77777777" w:rsidTr="00FD3A27">
        <w:trPr>
          <w:trHeight w:val="663"/>
        </w:trPr>
        <w:tc>
          <w:tcPr>
            <w:tcW w:w="658" w:type="dxa"/>
            <w:vAlign w:val="center"/>
          </w:tcPr>
          <w:p w14:paraId="5CBC03B5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792" w:type="dxa"/>
            <w:vAlign w:val="center"/>
          </w:tcPr>
          <w:p w14:paraId="33E70FEB" w14:textId="2284D40E" w:rsidR="00A06390" w:rsidRDefault="00EB6040">
            <w:r>
              <w:t>5</w:t>
            </w:r>
          </w:p>
        </w:tc>
        <w:tc>
          <w:tcPr>
            <w:tcW w:w="6550" w:type="dxa"/>
            <w:vAlign w:val="center"/>
          </w:tcPr>
          <w:p w14:paraId="425A8A0E" w14:textId="021CB628" w:rsidR="00A06390" w:rsidRDefault="00EB6040">
            <w:r>
              <w:t>Pentagon has 5 sides.</w:t>
            </w:r>
          </w:p>
        </w:tc>
      </w:tr>
      <w:tr w:rsidR="00A06390" w14:paraId="1C9B4021" w14:textId="77777777" w:rsidTr="00F12ED1">
        <w:tc>
          <w:tcPr>
            <w:tcW w:w="658" w:type="dxa"/>
            <w:vAlign w:val="center"/>
          </w:tcPr>
          <w:p w14:paraId="6A765D90" w14:textId="13871990" w:rsidR="00A06390" w:rsidRDefault="00170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792" w:type="dxa"/>
            <w:vAlign w:val="center"/>
          </w:tcPr>
          <w:p w14:paraId="59F05FD6" w14:textId="3D52243C" w:rsidR="00A06390" w:rsidRDefault="00A06390">
            <w:r>
              <w:rPr>
                <w:lang w:eastAsia="en-AU"/>
              </w:rPr>
              <w:t>House prices are related to their distance from the city.</w:t>
            </w:r>
          </w:p>
        </w:tc>
        <w:tc>
          <w:tcPr>
            <w:tcW w:w="6550" w:type="dxa"/>
            <w:vAlign w:val="center"/>
          </w:tcPr>
          <w:p w14:paraId="75997E9D" w14:textId="1344DBC1" w:rsidR="00A06390" w:rsidRDefault="00A06390">
            <w:r>
              <w:t>Scatter plot indicates house prices decrease in value the further the house is from the city.</w:t>
            </w:r>
          </w:p>
        </w:tc>
      </w:tr>
      <w:tr w:rsidR="0017030B" w14:paraId="6E4EF065" w14:textId="77777777" w:rsidTr="00F12ED1">
        <w:tc>
          <w:tcPr>
            <w:tcW w:w="658" w:type="dxa"/>
            <w:vAlign w:val="center"/>
          </w:tcPr>
          <w:p w14:paraId="1CDBA7D7" w14:textId="5373836A" w:rsidR="0017030B" w:rsidRDefault="008358FF" w:rsidP="00137A8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792" w:type="dxa"/>
            <w:vAlign w:val="center"/>
          </w:tcPr>
          <w:p w14:paraId="31C29F20" w14:textId="3CF49061" w:rsidR="0017030B" w:rsidRDefault="00013536" w:rsidP="00137A8E">
            <w:r w:rsidRPr="00013536">
              <w:t>21.85 cm</w:t>
            </w:r>
            <w:r w:rsidRPr="008358FF">
              <w:rPr>
                <w:vertAlign w:val="superscript"/>
              </w:rPr>
              <w:t>2</w:t>
            </w:r>
          </w:p>
        </w:tc>
        <w:tc>
          <w:tcPr>
            <w:tcW w:w="6550" w:type="dxa"/>
            <w:vAlign w:val="center"/>
          </w:tcPr>
          <w:p w14:paraId="125F5510" w14:textId="1F2615F4" w:rsidR="0017030B" w:rsidRDefault="00930F3A" w:rsidP="00930F3A">
            <w:r w:rsidRPr="00930F3A">
              <w:rPr>
                <w:position w:val="-80"/>
              </w:rPr>
              <w:object w:dxaOrig="1460" w:dyaOrig="1020" w14:anchorId="411B7B22">
                <v:shape id="_x0000_i1276" type="#_x0000_t75" style="width:72.75pt;height:51pt" o:ole="">
                  <v:imagedata r:id="rId81" o:title=""/>
                </v:shape>
                <o:OLEObject Type="Embed" ProgID="Equation.DSMT4" ShapeID="_x0000_i1276" DrawAspect="Content" ObjectID="_1515067923" r:id="rId82"/>
              </w:object>
            </w:r>
            <w:r w:rsidR="00013536">
              <w:t xml:space="preserve"> </w:t>
            </w:r>
          </w:p>
        </w:tc>
      </w:tr>
      <w:tr w:rsidR="00A06390" w14:paraId="6D5EAEEC" w14:textId="77777777" w:rsidTr="00FD3A27">
        <w:trPr>
          <w:trHeight w:val="675"/>
        </w:trPr>
        <w:tc>
          <w:tcPr>
            <w:tcW w:w="658" w:type="dxa"/>
            <w:vAlign w:val="center"/>
          </w:tcPr>
          <w:p w14:paraId="0AF7E578" w14:textId="4695A411" w:rsidR="00A06390" w:rsidRDefault="008358F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1792" w:type="dxa"/>
            <w:vAlign w:val="center"/>
          </w:tcPr>
          <w:p w14:paraId="632AD7E7" w14:textId="657C3C0C" w:rsidR="00A06390" w:rsidRDefault="0087215E">
            <w:r>
              <w:t>7 692 000</w:t>
            </w:r>
          </w:p>
        </w:tc>
        <w:tc>
          <w:tcPr>
            <w:tcW w:w="6550" w:type="dxa"/>
            <w:vAlign w:val="center"/>
          </w:tcPr>
          <w:p w14:paraId="7DA9924E" w14:textId="6E7FA07F" w:rsidR="00A06390" w:rsidRDefault="00930F3A" w:rsidP="00930F3A">
            <w:r w:rsidRPr="00930F3A">
              <w:rPr>
                <w:position w:val="-10"/>
              </w:rPr>
              <w:object w:dxaOrig="2340" w:dyaOrig="320" w14:anchorId="3D26C780">
                <v:shape id="_x0000_i1281" type="#_x0000_t75" style="width:117pt;height:15.75pt" o:ole="">
                  <v:imagedata r:id="rId83" o:title=""/>
                </v:shape>
                <o:OLEObject Type="Embed" ProgID="Equation.DSMT4" ShapeID="_x0000_i1281" DrawAspect="Content" ObjectID="_1515067924" r:id="rId84"/>
              </w:object>
            </w:r>
            <w:r w:rsidR="0087215E">
              <w:t xml:space="preserve"> (round up to the nearest thousand)</w:t>
            </w:r>
          </w:p>
        </w:tc>
      </w:tr>
      <w:tr w:rsidR="00A06390" w14:paraId="78DC230E" w14:textId="77777777" w:rsidTr="00F12ED1">
        <w:tc>
          <w:tcPr>
            <w:tcW w:w="658" w:type="dxa"/>
            <w:vAlign w:val="center"/>
          </w:tcPr>
          <w:p w14:paraId="646985D9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792" w:type="dxa"/>
            <w:vAlign w:val="center"/>
          </w:tcPr>
          <w:p w14:paraId="3F40C83F" w14:textId="260ADA68" w:rsidR="00A06390" w:rsidRDefault="00A06390">
            <w:r>
              <w:t>1376 m</w:t>
            </w:r>
          </w:p>
        </w:tc>
        <w:tc>
          <w:tcPr>
            <w:tcW w:w="6550" w:type="dxa"/>
            <w:vAlign w:val="center"/>
          </w:tcPr>
          <w:p w14:paraId="334F00BD" w14:textId="66F031C1" w:rsidR="00A06390" w:rsidRDefault="00930F3A" w:rsidP="00930F3A">
            <w:r w:rsidRPr="00930F3A">
              <w:rPr>
                <w:position w:val="-42"/>
              </w:rPr>
              <w:object w:dxaOrig="3300" w:dyaOrig="639" w14:anchorId="24E99A2D">
                <v:shape id="_x0000_i1286" type="#_x0000_t75" style="width:165pt;height:32.25pt" o:ole="">
                  <v:imagedata r:id="rId85" o:title=""/>
                </v:shape>
                <o:OLEObject Type="Embed" ProgID="Equation.DSMT4" ShapeID="_x0000_i1286" DrawAspect="Content" ObjectID="_1515067925" r:id="rId86"/>
              </w:object>
            </w:r>
          </w:p>
        </w:tc>
      </w:tr>
      <w:tr w:rsidR="00A06390" w14:paraId="6ED222B4" w14:textId="77777777" w:rsidTr="00F12ED1">
        <w:tc>
          <w:tcPr>
            <w:tcW w:w="658" w:type="dxa"/>
            <w:vAlign w:val="center"/>
          </w:tcPr>
          <w:p w14:paraId="3039CC78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792" w:type="dxa"/>
            <w:vAlign w:val="center"/>
          </w:tcPr>
          <w:p w14:paraId="3465DF27" w14:textId="5D69CB14" w:rsidR="00A06390" w:rsidRDefault="00930F3A" w:rsidP="00930F3A">
            <w:r w:rsidRPr="00930F3A">
              <w:rPr>
                <w:position w:val="-24"/>
              </w:rPr>
              <w:object w:dxaOrig="240" w:dyaOrig="620" w14:anchorId="7014D8CE">
                <v:shape id="_x0000_i1291" type="#_x0000_t75" style="width:12pt;height:30.75pt" o:ole="">
                  <v:imagedata r:id="rId87" o:title=""/>
                </v:shape>
                <o:OLEObject Type="Embed" ProgID="Equation.DSMT4" ShapeID="_x0000_i1291" DrawAspect="Content" ObjectID="_1515067926" r:id="rId88"/>
              </w:object>
            </w:r>
          </w:p>
        </w:tc>
        <w:tc>
          <w:tcPr>
            <w:tcW w:w="6550" w:type="dxa"/>
            <w:vAlign w:val="center"/>
          </w:tcPr>
          <w:p w14:paraId="432EA08D" w14:textId="0882A06F" w:rsidR="00A06390" w:rsidRDefault="00930F3A" w:rsidP="00930F3A">
            <w:r w:rsidRPr="00930F3A">
              <w:rPr>
                <w:position w:val="-76"/>
              </w:rPr>
              <w:object w:dxaOrig="1620" w:dyaOrig="1040" w14:anchorId="78A1CEE2">
                <v:shape id="_x0000_i1296" type="#_x0000_t75" style="width:81pt;height:51.75pt" o:ole="">
                  <v:imagedata r:id="rId89" o:title=""/>
                </v:shape>
                <o:OLEObject Type="Embed" ProgID="Equation.DSMT4" ShapeID="_x0000_i1296" DrawAspect="Content" ObjectID="_1515067927" r:id="rId90"/>
              </w:object>
            </w:r>
          </w:p>
        </w:tc>
      </w:tr>
      <w:tr w:rsidR="00A06390" w14:paraId="30D5A666" w14:textId="77777777" w:rsidTr="00F12ED1">
        <w:trPr>
          <w:trHeight w:val="532"/>
        </w:trPr>
        <w:tc>
          <w:tcPr>
            <w:tcW w:w="658" w:type="dxa"/>
            <w:vAlign w:val="center"/>
          </w:tcPr>
          <w:p w14:paraId="0E8A394C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1792" w:type="dxa"/>
            <w:vAlign w:val="center"/>
          </w:tcPr>
          <w:p w14:paraId="67C4CD48" w14:textId="1091F1A2" w:rsidR="00A06390" w:rsidRDefault="00DE3B34">
            <w:r>
              <w:t>65˚</w:t>
            </w:r>
          </w:p>
        </w:tc>
        <w:tc>
          <w:tcPr>
            <w:tcW w:w="6550" w:type="dxa"/>
            <w:vAlign w:val="center"/>
          </w:tcPr>
          <w:p w14:paraId="04043799" w14:textId="49EF97BC" w:rsidR="00A06390" w:rsidRDefault="00DE3B34">
            <w:r>
              <w:t>Lower scale between 60˚ and 70˚</w:t>
            </w:r>
          </w:p>
        </w:tc>
      </w:tr>
      <w:tr w:rsidR="00A06390" w14:paraId="7496D8DD" w14:textId="77777777" w:rsidTr="00F12ED1">
        <w:tc>
          <w:tcPr>
            <w:tcW w:w="658" w:type="dxa"/>
            <w:vAlign w:val="center"/>
          </w:tcPr>
          <w:p w14:paraId="0F5D6B47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1792" w:type="dxa"/>
            <w:vAlign w:val="center"/>
          </w:tcPr>
          <w:p w14:paraId="0DE93C91" w14:textId="085C9D1B" w:rsidR="00A06390" w:rsidRDefault="009D43B8">
            <w:r>
              <w:t>$35.85</w:t>
            </w:r>
          </w:p>
        </w:tc>
        <w:tc>
          <w:tcPr>
            <w:tcW w:w="6550" w:type="dxa"/>
            <w:vAlign w:val="center"/>
          </w:tcPr>
          <w:p w14:paraId="47C53BE0" w14:textId="2337A76A" w:rsidR="00A06390" w:rsidRDefault="00930F3A" w:rsidP="00930F3A">
            <w:pPr>
              <w:tabs>
                <w:tab w:val="left" w:pos="9540"/>
              </w:tabs>
              <w:spacing w:before="60" w:after="60"/>
            </w:pPr>
            <w:r w:rsidRPr="00930F3A">
              <w:rPr>
                <w:position w:val="-42"/>
              </w:rPr>
              <w:object w:dxaOrig="5899" w:dyaOrig="639" w14:anchorId="54CC67F9">
                <v:shape id="_x0000_i1301" type="#_x0000_t75" style="width:294.75pt;height:32.25pt" o:ole="">
                  <v:imagedata r:id="rId91" o:title=""/>
                </v:shape>
                <o:OLEObject Type="Embed" ProgID="Equation.DSMT4" ShapeID="_x0000_i1301" DrawAspect="Content" ObjectID="_1515067928" r:id="rId92"/>
              </w:object>
            </w:r>
          </w:p>
        </w:tc>
      </w:tr>
      <w:tr w:rsidR="00A06390" w14:paraId="145971F6" w14:textId="77777777" w:rsidTr="00F12ED1">
        <w:tc>
          <w:tcPr>
            <w:tcW w:w="658" w:type="dxa"/>
            <w:vAlign w:val="center"/>
          </w:tcPr>
          <w:p w14:paraId="5A0A83FB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1792" w:type="dxa"/>
            <w:vAlign w:val="center"/>
          </w:tcPr>
          <w:p w14:paraId="60760B06" w14:textId="05183A05" w:rsidR="00A06390" w:rsidRDefault="00A06390">
            <w:r>
              <w:t>6</w:t>
            </w:r>
          </w:p>
        </w:tc>
        <w:tc>
          <w:tcPr>
            <w:tcW w:w="6550" w:type="dxa"/>
            <w:vAlign w:val="center"/>
          </w:tcPr>
          <w:p w14:paraId="2B91D307" w14:textId="0AEE397F" w:rsidR="00A06390" w:rsidRDefault="00930F3A" w:rsidP="00930F3A">
            <w:r w:rsidRPr="00930F3A">
              <w:rPr>
                <w:position w:val="-54"/>
              </w:rPr>
              <w:object w:dxaOrig="2760" w:dyaOrig="920" w14:anchorId="159E90FF">
                <v:shape id="_x0000_i1306" type="#_x0000_t75" style="width:138pt;height:45.75pt" o:ole="">
                  <v:imagedata r:id="rId93" o:title=""/>
                </v:shape>
                <o:OLEObject Type="Embed" ProgID="Equation.DSMT4" ShapeID="_x0000_i1306" DrawAspect="Content" ObjectID="_1515067929" r:id="rId94"/>
              </w:object>
            </w:r>
          </w:p>
        </w:tc>
      </w:tr>
      <w:tr w:rsidR="00A06390" w14:paraId="589F40A7" w14:textId="77777777" w:rsidTr="00F12ED1">
        <w:tc>
          <w:tcPr>
            <w:tcW w:w="658" w:type="dxa"/>
            <w:vAlign w:val="center"/>
          </w:tcPr>
          <w:p w14:paraId="4675A99B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1792" w:type="dxa"/>
            <w:vAlign w:val="center"/>
          </w:tcPr>
          <w:p w14:paraId="2AF884D7" w14:textId="61C6A9E7" w:rsidR="00A06390" w:rsidRDefault="00A06390">
            <w:r>
              <w:rPr>
                <w:lang w:eastAsia="en-AU"/>
              </w:rPr>
              <w:t>5300 grams</w:t>
            </w:r>
          </w:p>
        </w:tc>
        <w:tc>
          <w:tcPr>
            <w:tcW w:w="6550" w:type="dxa"/>
            <w:vAlign w:val="center"/>
          </w:tcPr>
          <w:p w14:paraId="3433DDA4" w14:textId="3350ACFF" w:rsidR="00A06390" w:rsidRDefault="00930F3A" w:rsidP="00F942BE">
            <w:r w:rsidRPr="00930F3A">
              <w:rPr>
                <w:position w:val="-10"/>
              </w:rPr>
              <w:object w:dxaOrig="2400" w:dyaOrig="320" w14:anchorId="1305EC2D">
                <v:shape id="_x0000_i1311" type="#_x0000_t75" style="width:120pt;height:15.75pt" o:ole="">
                  <v:imagedata r:id="rId95" o:title=""/>
                </v:shape>
                <o:OLEObject Type="Embed" ProgID="Equation.DSMT4" ShapeID="_x0000_i1311" DrawAspect="Content" ObjectID="_1515067930" r:id="rId96"/>
              </w:object>
            </w:r>
          </w:p>
          <w:p w14:paraId="1B0CE44E" w14:textId="21F62FAA" w:rsidR="00A06390" w:rsidRDefault="00930F3A" w:rsidP="00930F3A">
            <w:r w:rsidRPr="00930F3A">
              <w:rPr>
                <w:position w:val="-10"/>
              </w:rPr>
              <w:object w:dxaOrig="2780" w:dyaOrig="320" w14:anchorId="52762C3E">
                <v:shape id="_x0000_i1316" type="#_x0000_t75" style="width:138.75pt;height:15.75pt" o:ole="">
                  <v:imagedata r:id="rId97" o:title=""/>
                </v:shape>
                <o:OLEObject Type="Embed" ProgID="Equation.DSMT4" ShapeID="_x0000_i1316" DrawAspect="Content" ObjectID="_1515067931" r:id="rId98"/>
              </w:object>
            </w:r>
          </w:p>
        </w:tc>
      </w:tr>
      <w:tr w:rsidR="00A06390" w14:paraId="79EBB4FF" w14:textId="77777777" w:rsidTr="00F12ED1">
        <w:tc>
          <w:tcPr>
            <w:tcW w:w="658" w:type="dxa"/>
            <w:vAlign w:val="center"/>
          </w:tcPr>
          <w:p w14:paraId="708028F9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792" w:type="dxa"/>
            <w:vAlign w:val="center"/>
          </w:tcPr>
          <w:p w14:paraId="7FB0BE48" w14:textId="21C5528C" w:rsidR="00A06390" w:rsidRDefault="00817EC7">
            <w:r>
              <w:t>Prism</w:t>
            </w:r>
          </w:p>
        </w:tc>
        <w:tc>
          <w:tcPr>
            <w:tcW w:w="6550" w:type="dxa"/>
            <w:vAlign w:val="center"/>
          </w:tcPr>
          <w:p w14:paraId="3A80CAAA" w14:textId="60348E55" w:rsidR="00A06390" w:rsidRDefault="00817EC7">
            <w:r>
              <w:rPr>
                <w:noProof/>
                <w:lang w:val="en-US"/>
              </w:rPr>
              <w:drawing>
                <wp:inline distT="0" distB="0" distL="0" distR="0" wp14:anchorId="5B454239" wp14:editId="70F27D7F">
                  <wp:extent cx="1168603" cy="880872"/>
                  <wp:effectExtent l="0" t="0" r="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8603" cy="880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390" w14:paraId="7EFA386F" w14:textId="77777777" w:rsidTr="00F12ED1">
        <w:tc>
          <w:tcPr>
            <w:tcW w:w="658" w:type="dxa"/>
            <w:vAlign w:val="center"/>
          </w:tcPr>
          <w:p w14:paraId="628B8149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1792" w:type="dxa"/>
            <w:vAlign w:val="center"/>
          </w:tcPr>
          <w:p w14:paraId="1CEBC808" w14:textId="024EBA71" w:rsidR="00A06390" w:rsidRDefault="00930F3A" w:rsidP="00930F3A">
            <w:r w:rsidRPr="00930F3A">
              <w:rPr>
                <w:position w:val="-6"/>
              </w:rPr>
              <w:object w:dxaOrig="740" w:dyaOrig="320" w14:anchorId="6C7724CA">
                <v:shape id="_x0000_i1321" type="#_x0000_t75" style="width:36.75pt;height:15.75pt" o:ole="">
                  <v:imagedata r:id="rId100" o:title=""/>
                </v:shape>
                <o:OLEObject Type="Embed" ProgID="Equation.DSMT4" ShapeID="_x0000_i1321" DrawAspect="Content" ObjectID="_1515067932" r:id="rId101"/>
              </w:object>
            </w:r>
          </w:p>
        </w:tc>
        <w:tc>
          <w:tcPr>
            <w:tcW w:w="6550" w:type="dxa"/>
            <w:vAlign w:val="center"/>
          </w:tcPr>
          <w:p w14:paraId="1C658DB6" w14:textId="4E508C7D" w:rsidR="00A06390" w:rsidRDefault="00930F3A" w:rsidP="00930F3A">
            <w:r w:rsidRPr="00930F3A">
              <w:rPr>
                <w:position w:val="-28"/>
              </w:rPr>
              <w:object w:dxaOrig="1340" w:dyaOrig="680" w14:anchorId="23A9EA03">
                <v:shape id="_x0000_i1330" type="#_x0000_t75" style="width:66.75pt;height:33.75pt" o:ole="">
                  <v:imagedata r:id="rId102" o:title=""/>
                </v:shape>
                <o:OLEObject Type="Embed" ProgID="Equation.DSMT4" ShapeID="_x0000_i1330" DrawAspect="Content" ObjectID="_1515067933" r:id="rId103"/>
              </w:object>
            </w:r>
            <w:r w:rsidRPr="00930F3A">
              <w:rPr>
                <w:position w:val="-26"/>
              </w:rPr>
              <w:object w:dxaOrig="1480" w:dyaOrig="639" w14:anchorId="3147DD81">
                <v:shape id="_x0000_i1342" type="#_x0000_t75" style="width:74.25pt;height:32.25pt" o:ole="">
                  <v:imagedata r:id="rId104" o:title=""/>
                </v:shape>
                <o:OLEObject Type="Embed" ProgID="Equation.DSMT4" ShapeID="_x0000_i1342" DrawAspect="Content" ObjectID="_1515067934" r:id="rId105"/>
              </w:object>
            </w:r>
            <w:r w:rsidRPr="00930F3A">
              <w:rPr>
                <w:position w:val="-26"/>
              </w:rPr>
              <w:object w:dxaOrig="1340" w:dyaOrig="639" w14:anchorId="57F3E1F7">
                <v:shape id="_x0000_i1355" type="#_x0000_t75" style="width:66.75pt;height:32.25pt" o:ole="">
                  <v:imagedata r:id="rId106" o:title=""/>
                </v:shape>
                <o:OLEObject Type="Embed" ProgID="Equation.DSMT4" ShapeID="_x0000_i1355" DrawAspect="Content" ObjectID="_1515067935" r:id="rId107"/>
              </w:object>
            </w:r>
            <w:r w:rsidRPr="00930F3A">
              <w:rPr>
                <w:position w:val="-26"/>
              </w:rPr>
              <w:object w:dxaOrig="1380" w:dyaOrig="639" w14:anchorId="181CD3E4">
                <v:shape id="_x0000_i1364" type="#_x0000_t75" style="width:69pt;height:32.25pt" o:ole="">
                  <v:imagedata r:id="rId108" o:title=""/>
                </v:shape>
                <o:OLEObject Type="Embed" ProgID="Equation.DSMT4" ShapeID="_x0000_i1364" DrawAspect="Content" ObjectID="_1515067936" r:id="rId109"/>
              </w:object>
            </w:r>
          </w:p>
        </w:tc>
      </w:tr>
      <w:tr w:rsidR="00A06390" w14:paraId="58F46392" w14:textId="77777777" w:rsidTr="00F12ED1">
        <w:tc>
          <w:tcPr>
            <w:tcW w:w="658" w:type="dxa"/>
            <w:vAlign w:val="center"/>
          </w:tcPr>
          <w:p w14:paraId="6053F8CD" w14:textId="77777777" w:rsidR="00A06390" w:rsidRDefault="00A0639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792" w:type="dxa"/>
            <w:vAlign w:val="center"/>
          </w:tcPr>
          <w:p w14:paraId="107CC1B1" w14:textId="11F52689" w:rsidR="00A06390" w:rsidRDefault="00A06390">
            <w:r>
              <w:t>12</w:t>
            </w:r>
          </w:p>
        </w:tc>
        <w:tc>
          <w:tcPr>
            <w:tcW w:w="6550" w:type="dxa"/>
            <w:vAlign w:val="center"/>
          </w:tcPr>
          <w:p w14:paraId="1D1F6863" w14:textId="102AF4AA" w:rsidR="00A06390" w:rsidRDefault="00930F3A" w:rsidP="00930F3A">
            <w:r w:rsidRPr="00025957">
              <w:rPr>
                <w:position w:val="-4"/>
              </w:rPr>
              <w:object w:dxaOrig="2120" w:dyaOrig="620" w14:anchorId="07749193">
                <v:shape id="_x0000_i1370" type="#_x0000_t75" style="width:105.75pt;height:30.75pt" o:ole="">
                  <v:imagedata r:id="rId110" o:title=""/>
                </v:shape>
                <o:OLEObject Type="Embed" ProgID="Equation.DSMT4" ShapeID="_x0000_i1370" DrawAspect="Content" ObjectID="_1515067937" r:id="rId111"/>
              </w:object>
            </w:r>
          </w:p>
        </w:tc>
      </w:tr>
      <w:tr w:rsidR="00983B13" w14:paraId="4F3ADA40" w14:textId="77777777" w:rsidTr="00F12ED1">
        <w:tc>
          <w:tcPr>
            <w:tcW w:w="658" w:type="dxa"/>
            <w:vAlign w:val="center"/>
          </w:tcPr>
          <w:p w14:paraId="329CCE6D" w14:textId="77777777" w:rsidR="00983B13" w:rsidRDefault="00983B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1792" w:type="dxa"/>
            <w:vAlign w:val="center"/>
          </w:tcPr>
          <w:p w14:paraId="44A80523" w14:textId="00CB8630" w:rsidR="00983B13" w:rsidRDefault="00983B13" w:rsidP="00983B13">
            <w:r>
              <w:rPr>
                <w:lang w:eastAsia="en-AU"/>
              </w:rPr>
              <w:t>121°</w:t>
            </w:r>
          </w:p>
        </w:tc>
        <w:tc>
          <w:tcPr>
            <w:tcW w:w="6550" w:type="dxa"/>
            <w:vAlign w:val="center"/>
          </w:tcPr>
          <w:p w14:paraId="25F6C241" w14:textId="6545AAA2" w:rsidR="00983B13" w:rsidRDefault="00983B13" w:rsidP="00F942BE">
            <w:r>
              <w:t xml:space="preserve">Base angle of the isosceles triangle is </w:t>
            </w:r>
            <w:r w:rsidR="00930F3A" w:rsidRPr="00930F3A">
              <w:rPr>
                <w:position w:val="-10"/>
              </w:rPr>
              <w:object w:dxaOrig="2040" w:dyaOrig="360" w14:anchorId="3FEBF6F8">
                <v:shape id="_x0000_i1375" type="#_x0000_t75" style="width:102pt;height:18pt" o:ole="">
                  <v:imagedata r:id="rId112" o:title=""/>
                </v:shape>
                <o:OLEObject Type="Embed" ProgID="Equation.DSMT4" ShapeID="_x0000_i1375" DrawAspect="Content" ObjectID="_1515067938" r:id="rId113"/>
              </w:object>
            </w:r>
            <w:r>
              <w:t xml:space="preserve"> </w:t>
            </w:r>
          </w:p>
          <w:p w14:paraId="7CD9EBE0" w14:textId="4E6EEBFA" w:rsidR="00983B13" w:rsidRDefault="00930F3A" w:rsidP="00930F3A">
            <w:r w:rsidRPr="00930F3A">
              <w:rPr>
                <w:position w:val="-10"/>
              </w:rPr>
              <w:object w:dxaOrig="3140" w:dyaOrig="360" w14:anchorId="59A16E5B">
                <v:shape id="_x0000_i1380" type="#_x0000_t75" style="width:156.75pt;height:18pt" o:ole="">
                  <v:imagedata r:id="rId114" o:title=""/>
                </v:shape>
                <o:OLEObject Type="Embed" ProgID="Equation.DSMT4" ShapeID="_x0000_i1380" DrawAspect="Content" ObjectID="_1515067939" r:id="rId115"/>
              </w:object>
            </w:r>
          </w:p>
        </w:tc>
      </w:tr>
    </w:tbl>
    <w:p w14:paraId="2936532C" w14:textId="77777777" w:rsidR="00FD3A27" w:rsidRDefault="00FD3A27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"/>
        <w:gridCol w:w="1792"/>
        <w:gridCol w:w="3934"/>
        <w:gridCol w:w="562"/>
        <w:gridCol w:w="2054"/>
      </w:tblGrid>
      <w:tr w:rsidR="00983B13" w14:paraId="0ECFDFC5" w14:textId="77777777" w:rsidTr="00F12ED1">
        <w:tc>
          <w:tcPr>
            <w:tcW w:w="658" w:type="dxa"/>
            <w:vAlign w:val="center"/>
          </w:tcPr>
          <w:p w14:paraId="1FD3960E" w14:textId="36E924D2" w:rsidR="00983B13" w:rsidRDefault="00983B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8</w:t>
            </w:r>
          </w:p>
        </w:tc>
        <w:tc>
          <w:tcPr>
            <w:tcW w:w="1792" w:type="dxa"/>
            <w:vAlign w:val="center"/>
          </w:tcPr>
          <w:p w14:paraId="13305188" w14:textId="1564AF55" w:rsidR="00983B13" w:rsidRDefault="00E53753" w:rsidP="00E53753">
            <w:r w:rsidRPr="00E53753">
              <w:t xml:space="preserve">l min </w:t>
            </w:r>
            <w:r>
              <w:t>4</w:t>
            </w:r>
            <w:r w:rsidRPr="00E53753">
              <w:t>0 s</w:t>
            </w:r>
          </w:p>
        </w:tc>
        <w:tc>
          <w:tcPr>
            <w:tcW w:w="6550" w:type="dxa"/>
            <w:gridSpan w:val="3"/>
            <w:tcBorders>
              <w:bottom w:val="single" w:sz="4" w:space="0" w:color="auto"/>
            </w:tcBorders>
            <w:vAlign w:val="center"/>
          </w:tcPr>
          <w:p w14:paraId="3FB49BF5" w14:textId="407E15A5" w:rsidR="00983B13" w:rsidRDefault="00930F3A" w:rsidP="00930F3A">
            <w:r w:rsidRPr="00930F3A">
              <w:rPr>
                <w:position w:val="-42"/>
              </w:rPr>
              <w:object w:dxaOrig="3220" w:dyaOrig="639" w14:anchorId="3FE1257E">
                <v:shape id="_x0000_i1385" type="#_x0000_t75" style="width:161.25pt;height:32.25pt" o:ole="">
                  <v:imagedata r:id="rId116" o:title=""/>
                </v:shape>
                <o:OLEObject Type="Embed" ProgID="Equation.DSMT4" ShapeID="_x0000_i1385" DrawAspect="Content" ObjectID="_1515067940" r:id="rId117"/>
              </w:object>
            </w:r>
            <w:r w:rsidR="00E53753">
              <w:t xml:space="preserve"> </w:t>
            </w:r>
          </w:p>
        </w:tc>
      </w:tr>
      <w:tr w:rsidR="00F12ED1" w14:paraId="7B791EAB" w14:textId="77777777" w:rsidTr="00F12ED1">
        <w:tc>
          <w:tcPr>
            <w:tcW w:w="658" w:type="dxa"/>
            <w:vAlign w:val="center"/>
          </w:tcPr>
          <w:p w14:paraId="57C85345" w14:textId="77777777" w:rsidR="00F12ED1" w:rsidRDefault="00F12E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1792" w:type="dxa"/>
            <w:tcBorders>
              <w:right w:val="single" w:sz="4" w:space="0" w:color="auto"/>
            </w:tcBorders>
            <w:vAlign w:val="center"/>
          </w:tcPr>
          <w:p w14:paraId="3B2F5B94" w14:textId="68DC6F5A" w:rsidR="00F12ED1" w:rsidRDefault="00F12ED1">
            <w:r w:rsidRPr="00F12ED1">
              <w:t>Hexagon</w:t>
            </w:r>
          </w:p>
        </w:tc>
        <w:tc>
          <w:tcPr>
            <w:tcW w:w="4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D7A916F" w14:textId="2FE61540" w:rsidR="00F12ED1" w:rsidRDefault="00F12ED1" w:rsidP="00F12ED1">
            <w:r>
              <w:t>There are 3 pairs of opposite sides in a hexagon that are parallel.</w:t>
            </w:r>
          </w:p>
        </w:tc>
        <w:tc>
          <w:tcPr>
            <w:tcW w:w="2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D90A9E" w14:textId="561E0611" w:rsidR="00F12ED1" w:rsidRDefault="00F12ED1" w:rsidP="00F12ED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58DBA47F" wp14:editId="1ACEBEF3">
                  <wp:extent cx="698122" cy="61953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8462" cy="619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B13" w14:paraId="73A92F4E" w14:textId="77777777" w:rsidTr="00F12ED1">
        <w:tc>
          <w:tcPr>
            <w:tcW w:w="658" w:type="dxa"/>
            <w:vAlign w:val="center"/>
          </w:tcPr>
          <w:p w14:paraId="709A8D10" w14:textId="77777777" w:rsidR="00983B13" w:rsidRDefault="00983B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1792" w:type="dxa"/>
            <w:vAlign w:val="center"/>
          </w:tcPr>
          <w:p w14:paraId="7422A442" w14:textId="46A6CF48" w:rsidR="00983B13" w:rsidRDefault="00FE3AB3">
            <w:r>
              <w:rPr>
                <w:noProof/>
                <w:lang w:val="en-US"/>
              </w:rPr>
              <w:drawing>
                <wp:inline distT="0" distB="0" distL="0" distR="0" wp14:anchorId="086AC82A" wp14:editId="1CC0EA65">
                  <wp:extent cx="775970" cy="692966"/>
                  <wp:effectExtent l="0" t="0" r="1143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432" cy="693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50" w:type="dxa"/>
            <w:gridSpan w:val="3"/>
            <w:tcBorders>
              <w:top w:val="single" w:sz="4" w:space="0" w:color="auto"/>
            </w:tcBorders>
            <w:vAlign w:val="center"/>
          </w:tcPr>
          <w:p w14:paraId="70046525" w14:textId="57ABF875" w:rsidR="00983B13" w:rsidRDefault="00FE3AB3">
            <w:r>
              <w:t>Cube has 12 edges and 6 faces.</w:t>
            </w:r>
          </w:p>
        </w:tc>
      </w:tr>
      <w:tr w:rsidR="00983B13" w14:paraId="59C22ED1" w14:textId="77777777" w:rsidTr="00F12ED1">
        <w:tc>
          <w:tcPr>
            <w:tcW w:w="658" w:type="dxa"/>
            <w:vAlign w:val="center"/>
          </w:tcPr>
          <w:p w14:paraId="3C88AEB5" w14:textId="77777777" w:rsidR="00983B13" w:rsidRDefault="00983B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1792" w:type="dxa"/>
            <w:vAlign w:val="center"/>
          </w:tcPr>
          <w:p w14:paraId="62A33AD5" w14:textId="6BF4A6CA" w:rsidR="00983B13" w:rsidRDefault="00E53753">
            <w:r>
              <w:t>8888</w:t>
            </w:r>
          </w:p>
        </w:tc>
        <w:tc>
          <w:tcPr>
            <w:tcW w:w="6550" w:type="dxa"/>
            <w:gridSpan w:val="3"/>
            <w:vAlign w:val="center"/>
          </w:tcPr>
          <w:p w14:paraId="30A974DC" w14:textId="77777777" w:rsidR="00983B13" w:rsidRDefault="00E53753">
            <w:r>
              <w:t>Multiple of both 8 and 11 is divisible by both 8 and 11.</w:t>
            </w:r>
          </w:p>
          <w:p w14:paraId="2B14D87E" w14:textId="36F4CF04" w:rsidR="00E53753" w:rsidRDefault="00930F3A" w:rsidP="00930F3A">
            <w:r w:rsidRPr="00930F3A">
              <w:rPr>
                <w:position w:val="-6"/>
              </w:rPr>
              <w:object w:dxaOrig="3340" w:dyaOrig="279" w14:anchorId="036C5539">
                <v:shape id="_x0000_i1390" type="#_x0000_t75" style="width:167.25pt;height:14.25pt" o:ole="">
                  <v:imagedata r:id="rId120" o:title=""/>
                </v:shape>
                <o:OLEObject Type="Embed" ProgID="Equation.DSMT4" ShapeID="_x0000_i1390" DrawAspect="Content" ObjectID="_1515067941" r:id="rId121"/>
              </w:object>
            </w:r>
            <w:r w:rsidR="00E53753">
              <w:t xml:space="preserve"> </w:t>
            </w:r>
          </w:p>
        </w:tc>
      </w:tr>
      <w:tr w:rsidR="00A243F7" w14:paraId="5C8EC542" w14:textId="77777777" w:rsidTr="00F12ED1">
        <w:tc>
          <w:tcPr>
            <w:tcW w:w="658" w:type="dxa"/>
            <w:vAlign w:val="center"/>
          </w:tcPr>
          <w:p w14:paraId="098AE7FD" w14:textId="6FF4E679" w:rsidR="00A243F7" w:rsidRDefault="00A243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792" w:type="dxa"/>
            <w:vAlign w:val="center"/>
          </w:tcPr>
          <w:p w14:paraId="30F28324" w14:textId="01AFC423" w:rsidR="00A243F7" w:rsidRDefault="00A243F7">
            <w:r>
              <w:t>70 m</w:t>
            </w:r>
            <w:r>
              <w:rPr>
                <w:vertAlign w:val="superscript"/>
              </w:rPr>
              <w:t>2</w:t>
            </w:r>
          </w:p>
        </w:tc>
        <w:tc>
          <w:tcPr>
            <w:tcW w:w="6550" w:type="dxa"/>
            <w:gridSpan w:val="3"/>
            <w:vAlign w:val="center"/>
          </w:tcPr>
          <w:p w14:paraId="475EB337" w14:textId="77777777" w:rsidR="00A243F7" w:rsidRDefault="00A243F7" w:rsidP="00F942BE">
            <w:r>
              <w:t>Each square represents 2 m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629DD8B0" w14:textId="1EFF2A0F" w:rsidR="00A243F7" w:rsidRDefault="00930F3A" w:rsidP="00930F3A">
            <w:r w:rsidRPr="00930F3A">
              <w:rPr>
                <w:position w:val="-10"/>
              </w:rPr>
              <w:object w:dxaOrig="3700" w:dyaOrig="360" w14:anchorId="7E644574">
                <v:shape id="_x0000_i1395" type="#_x0000_t75" style="width:185.25pt;height:18pt" o:ole="">
                  <v:imagedata r:id="rId122" o:title=""/>
                </v:shape>
                <o:OLEObject Type="Embed" ProgID="Equation.DSMT4" ShapeID="_x0000_i1395" DrawAspect="Content" ObjectID="_1515067942" r:id="rId123"/>
              </w:object>
            </w:r>
          </w:p>
        </w:tc>
      </w:tr>
      <w:tr w:rsidR="00A243F7" w14:paraId="1A181EFA" w14:textId="77777777" w:rsidTr="00F12ED1">
        <w:tc>
          <w:tcPr>
            <w:tcW w:w="658" w:type="dxa"/>
            <w:vAlign w:val="center"/>
          </w:tcPr>
          <w:p w14:paraId="6C324F56" w14:textId="77777777" w:rsidR="00A243F7" w:rsidRDefault="00A243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1792" w:type="dxa"/>
            <w:vAlign w:val="center"/>
          </w:tcPr>
          <w:p w14:paraId="611A98B1" w14:textId="30E53F0F" w:rsidR="00A243F7" w:rsidRDefault="00A243F7">
            <w:r>
              <w:rPr>
                <w:lang w:eastAsia="en-AU"/>
              </w:rPr>
              <w:t>an acute angle</w:t>
            </w:r>
          </w:p>
        </w:tc>
        <w:tc>
          <w:tcPr>
            <w:tcW w:w="6550" w:type="dxa"/>
            <w:gridSpan w:val="3"/>
            <w:vAlign w:val="center"/>
          </w:tcPr>
          <w:p w14:paraId="65B0F3AC" w14:textId="77777777" w:rsidR="00A243F7" w:rsidRDefault="00A243F7" w:rsidP="00F942BE">
            <w:r>
              <w:t>Obtuse angle is between 90º and 180º</w:t>
            </w:r>
          </w:p>
          <w:p w14:paraId="5460A148" w14:textId="5080FA6E" w:rsidR="00A243F7" w:rsidRDefault="00A243F7">
            <w:r>
              <w:t>Since the angles are not equal then subtracting two obtuse angles must result in an angle between 0º and 90º (acute)</w:t>
            </w:r>
          </w:p>
        </w:tc>
      </w:tr>
      <w:tr w:rsidR="00A243F7" w14:paraId="77B720EA" w14:textId="77777777" w:rsidTr="00F12ED1">
        <w:tc>
          <w:tcPr>
            <w:tcW w:w="658" w:type="dxa"/>
            <w:vAlign w:val="center"/>
          </w:tcPr>
          <w:p w14:paraId="2A690BCD" w14:textId="77777777" w:rsidR="00A243F7" w:rsidRDefault="00A243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1792" w:type="dxa"/>
            <w:vAlign w:val="center"/>
          </w:tcPr>
          <w:p w14:paraId="1AF68D0B" w14:textId="5997F6A0" w:rsidR="00A243F7" w:rsidRDefault="000824D7">
            <w:r>
              <w:t>25%</w:t>
            </w:r>
          </w:p>
        </w:tc>
        <w:tc>
          <w:tcPr>
            <w:tcW w:w="6550" w:type="dxa"/>
            <w:gridSpan w:val="3"/>
            <w:vAlign w:val="center"/>
          </w:tcPr>
          <w:p w14:paraId="7F8DA31A" w14:textId="70F31C30" w:rsidR="00A243F7" w:rsidRDefault="00930F3A" w:rsidP="00930F3A">
            <w:r w:rsidRPr="00930F3A">
              <w:rPr>
                <w:position w:val="-26"/>
              </w:rPr>
              <w:object w:dxaOrig="4640" w:dyaOrig="639" w14:anchorId="37D97787">
                <v:shape id="_x0000_i1400" type="#_x0000_t75" style="width:231.75pt;height:32.25pt" o:ole="">
                  <v:imagedata r:id="rId124" o:title=""/>
                </v:shape>
                <o:OLEObject Type="Embed" ProgID="Equation.DSMT4" ShapeID="_x0000_i1400" DrawAspect="Content" ObjectID="_1515067943" r:id="rId125"/>
              </w:object>
            </w:r>
            <w:r w:rsidR="000824D7">
              <w:t xml:space="preserve"> </w:t>
            </w:r>
          </w:p>
        </w:tc>
      </w:tr>
      <w:tr w:rsidR="00A243F7" w14:paraId="692FDA24" w14:textId="77777777" w:rsidTr="00F12ED1">
        <w:tc>
          <w:tcPr>
            <w:tcW w:w="658" w:type="dxa"/>
            <w:vAlign w:val="center"/>
          </w:tcPr>
          <w:p w14:paraId="4776B69B" w14:textId="77777777" w:rsidR="00A243F7" w:rsidRDefault="00A243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1792" w:type="dxa"/>
            <w:vAlign w:val="center"/>
          </w:tcPr>
          <w:p w14:paraId="30482D0E" w14:textId="29254711" w:rsidR="00A243F7" w:rsidRDefault="00A243F7">
            <w:r>
              <w:t>Fox</w:t>
            </w:r>
          </w:p>
        </w:tc>
        <w:tc>
          <w:tcPr>
            <w:tcW w:w="6550" w:type="dxa"/>
            <w:gridSpan w:val="3"/>
            <w:vAlign w:val="center"/>
          </w:tcPr>
          <w:p w14:paraId="47CC31EC" w14:textId="1ACA00F2" w:rsidR="00A243F7" w:rsidRDefault="00A243F7" w:rsidP="00F942BE">
            <w:r>
              <w:t xml:space="preserve">Brown: </w:t>
            </w:r>
            <w:r w:rsidR="00930F3A" w:rsidRPr="00930F3A">
              <w:rPr>
                <w:position w:val="-10"/>
              </w:rPr>
              <w:object w:dxaOrig="1560" w:dyaOrig="320" w14:anchorId="636C3A60">
                <v:shape id="_x0000_i1405" type="#_x0000_t75" style="width:78pt;height:15.75pt" o:ole="">
                  <v:imagedata r:id="rId126" o:title=""/>
                </v:shape>
                <o:OLEObject Type="Embed" ProgID="Equation.DSMT4" ShapeID="_x0000_i1405" DrawAspect="Content" ObjectID="_1515067944" r:id="rId127"/>
              </w:object>
            </w:r>
            <w:r>
              <w:t xml:space="preserve">, Fox </w:t>
            </w:r>
            <w:r w:rsidR="00930F3A" w:rsidRPr="00930F3A">
              <w:rPr>
                <w:position w:val="-10"/>
              </w:rPr>
              <w:object w:dxaOrig="1780" w:dyaOrig="320" w14:anchorId="3CC65444">
                <v:shape id="_x0000_i1410" type="#_x0000_t75" style="width:89.25pt;height:15.75pt" o:ole="">
                  <v:imagedata r:id="rId128" o:title=""/>
                </v:shape>
                <o:OLEObject Type="Embed" ProgID="Equation.DSMT4" ShapeID="_x0000_i1410" DrawAspect="Content" ObjectID="_1515067945" r:id="rId129"/>
              </w:object>
            </w:r>
            <w:r>
              <w:t xml:space="preserve"> (over 21 kg)</w:t>
            </w:r>
          </w:p>
          <w:p w14:paraId="5BF53645" w14:textId="3DC8383B" w:rsidR="00A243F7" w:rsidRDefault="00A243F7" w:rsidP="00930F3A">
            <w:r>
              <w:t xml:space="preserve">Kent </w:t>
            </w:r>
            <w:r w:rsidR="00930F3A" w:rsidRPr="00930F3A">
              <w:rPr>
                <w:position w:val="-10"/>
              </w:rPr>
              <w:object w:dxaOrig="1880" w:dyaOrig="320" w14:anchorId="5B3EE733">
                <v:shape id="_x0000_i1416" type="#_x0000_t75" style="width:93.75pt;height:15.75pt" o:ole="">
                  <v:imagedata r:id="rId130" o:title=""/>
                </v:shape>
                <o:OLEObject Type="Embed" ProgID="Equation.DSMT4" ShapeID="_x0000_i1416" DrawAspect="Content" ObjectID="_1515067946" r:id="rId131"/>
              </w:object>
            </w:r>
            <w:r>
              <w:t xml:space="preserve">, Tran </w:t>
            </w:r>
            <w:r w:rsidR="00930F3A" w:rsidRPr="00930F3A">
              <w:rPr>
                <w:position w:val="-10"/>
              </w:rPr>
              <w:object w:dxaOrig="1900" w:dyaOrig="320" w14:anchorId="348681CF">
                <v:shape id="_x0000_i1424" type="#_x0000_t75" style="width:95.25pt;height:15.75pt" o:ole="">
                  <v:imagedata r:id="rId132" o:title=""/>
                </v:shape>
                <o:OLEObject Type="Embed" ProgID="Equation.DSMT4" ShapeID="_x0000_i1424" DrawAspect="Content" ObjectID="_1515067947" r:id="rId133"/>
              </w:object>
            </w:r>
          </w:p>
        </w:tc>
      </w:tr>
      <w:tr w:rsidR="00A243F7" w14:paraId="2FDCA353" w14:textId="77777777" w:rsidTr="00013536">
        <w:tc>
          <w:tcPr>
            <w:tcW w:w="658" w:type="dxa"/>
            <w:vAlign w:val="center"/>
          </w:tcPr>
          <w:p w14:paraId="6BD0988D" w14:textId="77777777" w:rsidR="00A243F7" w:rsidRDefault="00A243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1792" w:type="dxa"/>
            <w:vAlign w:val="center"/>
          </w:tcPr>
          <w:p w14:paraId="3C7954A1" w14:textId="34A387F8" w:rsidR="00A243F7" w:rsidRDefault="00930F3A" w:rsidP="00930F3A">
            <w:r w:rsidRPr="00930F3A">
              <w:rPr>
                <w:position w:val="-24"/>
              </w:rPr>
              <w:object w:dxaOrig="240" w:dyaOrig="620" w14:anchorId="5B216464">
                <v:shape id="_x0000_i1432" type="#_x0000_t75" style="width:12pt;height:30.75pt" o:ole="">
                  <v:imagedata r:id="rId134" o:title=""/>
                </v:shape>
                <o:OLEObject Type="Embed" ProgID="Equation.DSMT4" ShapeID="_x0000_i1432" DrawAspect="Content" ObjectID="_1515067948" r:id="rId135"/>
              </w:object>
            </w:r>
          </w:p>
        </w:tc>
        <w:tc>
          <w:tcPr>
            <w:tcW w:w="6550" w:type="dxa"/>
            <w:gridSpan w:val="3"/>
            <w:tcBorders>
              <w:bottom w:val="single" w:sz="4" w:space="0" w:color="auto"/>
            </w:tcBorders>
            <w:vAlign w:val="center"/>
          </w:tcPr>
          <w:p w14:paraId="15B084A0" w14:textId="5F3885B6" w:rsidR="00A243F7" w:rsidRDefault="0005593F" w:rsidP="00930F3A">
            <w:r>
              <w:t xml:space="preserve">0.4 = 0.40,        0.05,        60% = 0.60,     </w:t>
            </w:r>
            <w:r w:rsidR="00930F3A" w:rsidRPr="00930F3A">
              <w:rPr>
                <w:position w:val="-24"/>
              </w:rPr>
              <w:object w:dxaOrig="1180" w:dyaOrig="620" w14:anchorId="0FE008D4">
                <v:shape id="_x0000_i1437" type="#_x0000_t75" style="width:59.25pt;height:30.75pt" o:ole="">
                  <v:imagedata r:id="rId136" o:title=""/>
                </v:shape>
                <o:OLEObject Type="Embed" ProgID="Equation.DSMT4" ShapeID="_x0000_i1437" DrawAspect="Content" ObjectID="_1515067949" r:id="rId137"/>
              </w:object>
            </w:r>
          </w:p>
        </w:tc>
      </w:tr>
      <w:tr w:rsidR="000824D7" w14:paraId="012C8CEA" w14:textId="77777777" w:rsidTr="00013536">
        <w:tc>
          <w:tcPr>
            <w:tcW w:w="658" w:type="dxa"/>
            <w:vAlign w:val="center"/>
          </w:tcPr>
          <w:p w14:paraId="3E727FA5" w14:textId="77777777" w:rsidR="000824D7" w:rsidRDefault="000824D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1792" w:type="dxa"/>
            <w:tcBorders>
              <w:right w:val="single" w:sz="4" w:space="0" w:color="auto"/>
            </w:tcBorders>
            <w:vAlign w:val="center"/>
          </w:tcPr>
          <w:p w14:paraId="4997A446" w14:textId="76BF9085" w:rsidR="000824D7" w:rsidRDefault="000824D7">
            <w:r>
              <w:t>60</w:t>
            </w:r>
          </w:p>
        </w:tc>
        <w:tc>
          <w:tcPr>
            <w:tcW w:w="3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98CE5A" w14:textId="115F212E" w:rsidR="000824D7" w:rsidRDefault="00930F3A" w:rsidP="00930F3A">
            <w:r w:rsidRPr="00930F3A">
              <w:rPr>
                <w:position w:val="-84"/>
              </w:rPr>
              <w:object w:dxaOrig="1900" w:dyaOrig="1100" w14:anchorId="78F7A539">
                <v:shape id="_x0000_i1443" type="#_x0000_t75" style="width:95.25pt;height:54.75pt" o:ole="">
                  <v:imagedata r:id="rId138" o:title=""/>
                </v:shape>
                <o:OLEObject Type="Embed" ProgID="Equation.DSMT4" ShapeID="_x0000_i1443" DrawAspect="Content" ObjectID="_1515067950" r:id="rId139"/>
              </w:objec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85E845" w14:textId="6725D7A8" w:rsidR="000824D7" w:rsidRDefault="000824D7">
            <w:r>
              <w:rPr>
                <w:noProof/>
                <w:lang w:val="en-US"/>
              </w:rPr>
              <w:drawing>
                <wp:inline distT="0" distB="0" distL="0" distR="0" wp14:anchorId="31CF31C2" wp14:editId="06B792A5">
                  <wp:extent cx="1513840" cy="885526"/>
                  <wp:effectExtent l="0" t="0" r="1016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530" r="6826"/>
                          <a:stretch/>
                        </pic:blipFill>
                        <pic:spPr bwMode="auto">
                          <a:xfrm>
                            <a:off x="0" y="0"/>
                            <a:ext cx="1515262" cy="8863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313" w14:paraId="36C237D0" w14:textId="77777777" w:rsidTr="00FD3A27">
        <w:trPr>
          <w:trHeight w:val="715"/>
        </w:trPr>
        <w:tc>
          <w:tcPr>
            <w:tcW w:w="658" w:type="dxa"/>
            <w:vAlign w:val="center"/>
          </w:tcPr>
          <w:p w14:paraId="2526AB6D" w14:textId="77777777" w:rsidR="00280313" w:rsidRDefault="002803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1792" w:type="dxa"/>
            <w:vAlign w:val="center"/>
          </w:tcPr>
          <w:p w14:paraId="578B33D6" w14:textId="566DD70F" w:rsidR="00280313" w:rsidRDefault="00930F3A" w:rsidP="00930F3A">
            <w:r w:rsidRPr="00930F3A">
              <w:rPr>
                <w:position w:val="-24"/>
              </w:rPr>
              <w:object w:dxaOrig="920" w:dyaOrig="620" w14:anchorId="4D56BC2D">
                <v:shape id="_x0000_i1448" type="#_x0000_t75" style="width:45.75pt;height:30.75pt" o:ole="">
                  <v:imagedata r:id="rId141" o:title=""/>
                </v:shape>
                <o:OLEObject Type="Embed" ProgID="Equation.DSMT4" ShapeID="_x0000_i1448" DrawAspect="Content" ObjectID="_1515067951" r:id="rId142"/>
              </w:object>
            </w:r>
          </w:p>
        </w:tc>
        <w:tc>
          <w:tcPr>
            <w:tcW w:w="6550" w:type="dxa"/>
            <w:gridSpan w:val="3"/>
            <w:tcBorders>
              <w:top w:val="single" w:sz="4" w:space="0" w:color="auto"/>
            </w:tcBorders>
            <w:vAlign w:val="center"/>
          </w:tcPr>
          <w:p w14:paraId="125089C6" w14:textId="44FEDC4F" w:rsidR="00280313" w:rsidRDefault="00E53753">
            <w:r>
              <w:rPr>
                <w:noProof/>
                <w:lang w:val="en-US"/>
              </w:rPr>
              <w:drawing>
                <wp:inline distT="0" distB="0" distL="0" distR="0" wp14:anchorId="0056AD54" wp14:editId="3379CD50">
                  <wp:extent cx="2540000" cy="406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399" r="11573" b="-29312"/>
                          <a:stretch/>
                        </pic:blipFill>
                        <pic:spPr bwMode="auto">
                          <a:xfrm>
                            <a:off x="0" y="0"/>
                            <a:ext cx="2542213" cy="4067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313" w14:paraId="2733C440" w14:textId="77777777" w:rsidTr="00F12ED1">
        <w:tc>
          <w:tcPr>
            <w:tcW w:w="658" w:type="dxa"/>
            <w:vAlign w:val="center"/>
          </w:tcPr>
          <w:p w14:paraId="53E3F9F5" w14:textId="77777777" w:rsidR="00280313" w:rsidRDefault="002803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1792" w:type="dxa"/>
            <w:vAlign w:val="center"/>
          </w:tcPr>
          <w:p w14:paraId="6BF90C36" w14:textId="7D391B5B" w:rsidR="00280313" w:rsidRDefault="00280313">
            <w:r>
              <w:t>50</w:t>
            </w:r>
          </w:p>
        </w:tc>
        <w:tc>
          <w:tcPr>
            <w:tcW w:w="6550" w:type="dxa"/>
            <w:gridSpan w:val="3"/>
            <w:vAlign w:val="center"/>
          </w:tcPr>
          <w:p w14:paraId="4C565626" w14:textId="2C98EDCB" w:rsidR="00280313" w:rsidRDefault="00930F3A" w:rsidP="00930F3A">
            <w:r w:rsidRPr="00930F3A">
              <w:rPr>
                <w:position w:val="-76"/>
              </w:rPr>
              <w:object w:dxaOrig="3640" w:dyaOrig="980" w14:anchorId="2B8AD16F">
                <v:shape id="_x0000_i1454" type="#_x0000_t75" style="width:182.25pt;height:48.75pt" o:ole="">
                  <v:imagedata r:id="rId144" o:title=""/>
                </v:shape>
                <o:OLEObject Type="Embed" ProgID="Equation.DSMT4" ShapeID="_x0000_i1454" DrawAspect="Content" ObjectID="_1515067952" r:id="rId145"/>
              </w:object>
            </w:r>
            <w:r w:rsidR="00280313">
              <w:t xml:space="preserve">   </w:t>
            </w:r>
            <w:r w:rsidRPr="00930F3A">
              <w:rPr>
                <w:position w:val="-54"/>
              </w:rPr>
              <w:object w:dxaOrig="1579" w:dyaOrig="920" w14:anchorId="6F4C82BE">
                <v:shape id="_x0000_i1460" type="#_x0000_t75" style="width:78.75pt;height:45.75pt" o:ole="">
                  <v:imagedata r:id="rId146" o:title=""/>
                </v:shape>
                <o:OLEObject Type="Embed" ProgID="Equation.DSMT4" ShapeID="_x0000_i1460" DrawAspect="Content" ObjectID="_1515067953" r:id="rId147"/>
              </w:object>
            </w:r>
          </w:p>
        </w:tc>
      </w:tr>
      <w:tr w:rsidR="00280313" w14:paraId="19A0BED7" w14:textId="77777777" w:rsidTr="00F12ED1">
        <w:tc>
          <w:tcPr>
            <w:tcW w:w="658" w:type="dxa"/>
            <w:vAlign w:val="center"/>
          </w:tcPr>
          <w:p w14:paraId="07FC99EE" w14:textId="77777777" w:rsidR="00280313" w:rsidRDefault="002803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1792" w:type="dxa"/>
            <w:vAlign w:val="center"/>
          </w:tcPr>
          <w:p w14:paraId="00A9E84D" w14:textId="0FD7B039" w:rsidR="00280313" w:rsidRDefault="000824D7">
            <w:r>
              <w:t>108</w:t>
            </w:r>
          </w:p>
        </w:tc>
        <w:tc>
          <w:tcPr>
            <w:tcW w:w="6550" w:type="dxa"/>
            <w:gridSpan w:val="3"/>
            <w:vAlign w:val="center"/>
          </w:tcPr>
          <w:p w14:paraId="1CFEAC3F" w14:textId="036DC620" w:rsidR="00280313" w:rsidRDefault="00930F3A">
            <w:r w:rsidRPr="00930F3A">
              <w:rPr>
                <w:position w:val="-10"/>
              </w:rPr>
              <w:object w:dxaOrig="3280" w:dyaOrig="320" w14:anchorId="355354A1">
                <v:shape id="_x0000_i1466" type="#_x0000_t75" style="width:164.25pt;height:15.75pt" o:ole="">
                  <v:imagedata r:id="rId148" o:title=""/>
                </v:shape>
                <o:OLEObject Type="Embed" ProgID="Equation.DSMT4" ShapeID="_x0000_i1466" DrawAspect="Content" ObjectID="_1515067954" r:id="rId149"/>
              </w:object>
            </w:r>
            <w:r w:rsidR="000824D7">
              <w:t xml:space="preserve"> </w:t>
            </w:r>
          </w:p>
          <w:p w14:paraId="1141853A" w14:textId="47CFC771" w:rsidR="000824D7" w:rsidRDefault="00930F3A" w:rsidP="00930F3A">
            <w:r w:rsidRPr="00930F3A">
              <w:rPr>
                <w:position w:val="-82"/>
              </w:rPr>
              <w:object w:dxaOrig="1420" w:dyaOrig="1040" w14:anchorId="58FE1805">
                <v:shape id="_x0000_i1471" type="#_x0000_t75" style="width:71.25pt;height:51.75pt" o:ole="">
                  <v:imagedata r:id="rId150" o:title=""/>
                </v:shape>
                <o:OLEObject Type="Embed" ProgID="Equation.DSMT4" ShapeID="_x0000_i1471" DrawAspect="Content" ObjectID="_1515067955" r:id="rId151"/>
              </w:object>
            </w:r>
            <w:r w:rsidR="000824D7">
              <w:t xml:space="preserve"> </w:t>
            </w:r>
          </w:p>
        </w:tc>
      </w:tr>
      <w:tr w:rsidR="00280313" w14:paraId="3D3FB2D0" w14:textId="77777777" w:rsidTr="00F12ED1">
        <w:tc>
          <w:tcPr>
            <w:tcW w:w="658" w:type="dxa"/>
            <w:vAlign w:val="center"/>
          </w:tcPr>
          <w:p w14:paraId="46C608FF" w14:textId="77777777" w:rsidR="00280313" w:rsidRDefault="002803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1792" w:type="dxa"/>
            <w:vAlign w:val="center"/>
          </w:tcPr>
          <w:p w14:paraId="3653FA63" w14:textId="56DF64E2" w:rsidR="00280313" w:rsidRDefault="00280313">
            <w:r>
              <w:rPr>
                <w:lang w:eastAsia="en-AU"/>
              </w:rPr>
              <w:t>$3.60</w:t>
            </w:r>
          </w:p>
        </w:tc>
        <w:tc>
          <w:tcPr>
            <w:tcW w:w="6550" w:type="dxa"/>
            <w:gridSpan w:val="3"/>
            <w:vAlign w:val="center"/>
          </w:tcPr>
          <w:p w14:paraId="202EAF0D" w14:textId="44F8B440" w:rsidR="00280313" w:rsidRPr="005F5BDF" w:rsidRDefault="00280313" w:rsidP="00F942BE">
            <w:pPr>
              <w:tabs>
                <w:tab w:val="left" w:pos="2884"/>
              </w:tabs>
            </w:pPr>
            <w:r>
              <w:t xml:space="preserve">Let the cost of a coffee be </w:t>
            </w:r>
            <w:r>
              <w:rPr>
                <w:i/>
              </w:rPr>
              <w:t xml:space="preserve">x. </w:t>
            </w:r>
            <w:r w:rsidRPr="005F5BDF">
              <w:t xml:space="preserve">Hence the </w:t>
            </w:r>
            <w:r>
              <w:t>cake</w:t>
            </w:r>
            <w:r w:rsidRPr="005F5BDF">
              <w:t>s are</w:t>
            </w:r>
            <w:r>
              <w:rPr>
                <w:i/>
              </w:rPr>
              <w:t xml:space="preserve"> </w:t>
            </w:r>
            <w:r w:rsidR="00930F3A" w:rsidRPr="00930F3A">
              <w:rPr>
                <w:position w:val="-6"/>
              </w:rPr>
              <w:object w:dxaOrig="639" w:dyaOrig="279" w14:anchorId="268806E9">
                <v:shape id="_x0000_i1476" type="#_x0000_t75" style="width:32.25pt;height:14.25pt" o:ole="">
                  <v:imagedata r:id="rId152" o:title=""/>
                </v:shape>
                <o:OLEObject Type="Embed" ProgID="Equation.DSMT4" ShapeID="_x0000_i1476" DrawAspect="Content" ObjectID="_1515067956" r:id="rId153"/>
              </w:object>
            </w:r>
          </w:p>
          <w:p w14:paraId="39FE49D5" w14:textId="4D22A884" w:rsidR="00280313" w:rsidRDefault="00930F3A" w:rsidP="00F942BE">
            <w:r w:rsidRPr="00930F3A">
              <w:rPr>
                <w:position w:val="-78"/>
              </w:rPr>
              <w:object w:dxaOrig="2780" w:dyaOrig="999" w14:anchorId="275CD4E2">
                <v:shape id="_x0000_i1481" type="#_x0000_t75" style="width:138.75pt;height:50.25pt" o:ole="">
                  <v:imagedata r:id="rId154" o:title=""/>
                </v:shape>
                <o:OLEObject Type="Embed" ProgID="Equation.DSMT4" ShapeID="_x0000_i1481" DrawAspect="Content" ObjectID="_1515067957" r:id="rId155"/>
              </w:object>
            </w:r>
            <w:r w:rsidR="00280313">
              <w:t>(Total cost)</w:t>
            </w:r>
          </w:p>
          <w:p w14:paraId="4EB97EBB" w14:textId="069C2701" w:rsidR="00280313" w:rsidRDefault="00280313">
            <w:r>
              <w:t>Cost of a coffee is $3.60</w:t>
            </w:r>
          </w:p>
        </w:tc>
      </w:tr>
      <w:tr w:rsidR="00280313" w14:paraId="6A0FB1B3" w14:textId="77777777" w:rsidTr="00F12ED1">
        <w:tc>
          <w:tcPr>
            <w:tcW w:w="658" w:type="dxa"/>
            <w:vAlign w:val="center"/>
          </w:tcPr>
          <w:p w14:paraId="4FBB9819" w14:textId="77777777" w:rsidR="00280313" w:rsidRDefault="0028031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1792" w:type="dxa"/>
            <w:vAlign w:val="center"/>
          </w:tcPr>
          <w:p w14:paraId="6AC6DC4F" w14:textId="2B88EF10" w:rsidR="00280313" w:rsidRDefault="00E53753">
            <w:r>
              <w:t>$338</w:t>
            </w:r>
          </w:p>
        </w:tc>
        <w:tc>
          <w:tcPr>
            <w:tcW w:w="6550" w:type="dxa"/>
            <w:gridSpan w:val="3"/>
            <w:vAlign w:val="center"/>
          </w:tcPr>
          <w:p w14:paraId="38B01F7E" w14:textId="06E48458" w:rsidR="00280313" w:rsidRDefault="00930F3A">
            <w:r w:rsidRPr="00930F3A">
              <w:rPr>
                <w:position w:val="-10"/>
              </w:rPr>
              <w:object w:dxaOrig="4360" w:dyaOrig="320" w14:anchorId="397136EA">
                <v:shape id="_x0000_i1486" type="#_x0000_t75" style="width:218.25pt;height:15.75pt" o:ole="">
                  <v:imagedata r:id="rId156" o:title=""/>
                </v:shape>
                <o:OLEObject Type="Embed" ProgID="Equation.DSMT4" ShapeID="_x0000_i1486" DrawAspect="Content" ObjectID="_1515067958" r:id="rId157"/>
              </w:object>
            </w:r>
            <w:r w:rsidR="00E53753">
              <w:t xml:space="preserve"> </w:t>
            </w:r>
          </w:p>
          <w:p w14:paraId="69FEABBF" w14:textId="58938E51" w:rsidR="00E53753" w:rsidRDefault="00930F3A" w:rsidP="00930F3A">
            <w:r w:rsidRPr="00930F3A">
              <w:rPr>
                <w:position w:val="-24"/>
              </w:rPr>
              <w:object w:dxaOrig="4220" w:dyaOrig="620" w14:anchorId="0EC7BE36">
                <v:shape id="_x0000_i1491" type="#_x0000_t75" style="width:210.75pt;height:30.75pt" o:ole="">
                  <v:imagedata r:id="rId158" o:title=""/>
                </v:shape>
                <o:OLEObject Type="Embed" ProgID="Equation.DSMT4" ShapeID="_x0000_i1491" DrawAspect="Content" ObjectID="_1515067959" r:id="rId159"/>
              </w:object>
            </w:r>
            <w:r w:rsidR="00E53753">
              <w:t xml:space="preserve"> </w:t>
            </w:r>
          </w:p>
        </w:tc>
      </w:tr>
    </w:tbl>
    <w:p w14:paraId="289109C0" w14:textId="77777777" w:rsidR="008C752A" w:rsidRDefault="008C752A"/>
    <w:sectPr w:rsidR="008C752A">
      <w:headerReference w:type="default" r:id="rId160"/>
      <w:footerReference w:type="default" r:id="rId161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3BE724" w14:textId="77777777" w:rsidR="00616593" w:rsidRDefault="00616593">
      <w:r>
        <w:separator/>
      </w:r>
    </w:p>
  </w:endnote>
  <w:endnote w:type="continuationSeparator" w:id="0">
    <w:p w14:paraId="4C82F566" w14:textId="77777777" w:rsidR="00616593" w:rsidRDefault="006165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ED096" w14:textId="54DE0D41" w:rsidR="008C752A" w:rsidRDefault="008C752A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175F8">
      <w:rPr>
        <w:rStyle w:val="PageNumber"/>
        <w:noProof/>
      </w:rPr>
      <w:t>4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2FD561" w14:textId="77777777" w:rsidR="00616593" w:rsidRDefault="00616593">
      <w:r>
        <w:separator/>
      </w:r>
    </w:p>
  </w:footnote>
  <w:footnote w:type="continuationSeparator" w:id="0">
    <w:p w14:paraId="7C058AA0" w14:textId="77777777" w:rsidR="00616593" w:rsidRDefault="006165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CADE01" w14:textId="77777777" w:rsidR="008C752A" w:rsidRDefault="008C752A">
    <w:pPr>
      <w:jc w:val="right"/>
      <w:rPr>
        <w:i/>
        <w:iCs/>
        <w:sz w:val="20"/>
      </w:rPr>
    </w:pPr>
    <w:r>
      <w:rPr>
        <w:i/>
        <w:iCs/>
        <w:sz w:val="20"/>
      </w:rPr>
      <w:t>Year 7 Numerac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D5B8984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A3D"/>
    <w:rsid w:val="000110FB"/>
    <w:rsid w:val="00013536"/>
    <w:rsid w:val="00047CCC"/>
    <w:rsid w:val="0005593F"/>
    <w:rsid w:val="00065FD9"/>
    <w:rsid w:val="000824D7"/>
    <w:rsid w:val="000C0B3C"/>
    <w:rsid w:val="000C2420"/>
    <w:rsid w:val="0017030B"/>
    <w:rsid w:val="001D0398"/>
    <w:rsid w:val="002019C5"/>
    <w:rsid w:val="002448AB"/>
    <w:rsid w:val="00280313"/>
    <w:rsid w:val="00297FA5"/>
    <w:rsid w:val="00487F1A"/>
    <w:rsid w:val="004E4A3D"/>
    <w:rsid w:val="004E5884"/>
    <w:rsid w:val="00616593"/>
    <w:rsid w:val="00694948"/>
    <w:rsid w:val="007343F0"/>
    <w:rsid w:val="00817EC7"/>
    <w:rsid w:val="008358FF"/>
    <w:rsid w:val="0087215E"/>
    <w:rsid w:val="008B34A1"/>
    <w:rsid w:val="008C752A"/>
    <w:rsid w:val="008E0ACE"/>
    <w:rsid w:val="0092626F"/>
    <w:rsid w:val="00930F3A"/>
    <w:rsid w:val="00944874"/>
    <w:rsid w:val="009732D8"/>
    <w:rsid w:val="009771F1"/>
    <w:rsid w:val="0098092B"/>
    <w:rsid w:val="00983B13"/>
    <w:rsid w:val="009D43B8"/>
    <w:rsid w:val="00A06390"/>
    <w:rsid w:val="00A243F7"/>
    <w:rsid w:val="00A71C41"/>
    <w:rsid w:val="00B6063F"/>
    <w:rsid w:val="00C6435B"/>
    <w:rsid w:val="00C878A8"/>
    <w:rsid w:val="00DE3B34"/>
    <w:rsid w:val="00E53753"/>
    <w:rsid w:val="00EB6040"/>
    <w:rsid w:val="00F0526D"/>
    <w:rsid w:val="00F12ED1"/>
    <w:rsid w:val="00F175F8"/>
    <w:rsid w:val="00FD3A27"/>
    <w:rsid w:val="00FE3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49A22C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0C0B3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3C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930F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png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png"/><Relationship Id="rId145" Type="http://schemas.openxmlformats.org/officeDocument/2006/relationships/oleObject" Target="embeddings/oleObject65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png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image" Target="media/image72.png"/><Relationship Id="rId148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93B665-9867-4B42-9864-36F2D793DF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2</Words>
  <Characters>4002</Characters>
  <Application>Microsoft Office Word</Application>
  <DocSecurity>0</DocSecurity>
  <Lines>33</Lines>
  <Paragraphs>9</Paragraphs>
  <ScaleCrop>false</ScaleCrop>
  <Company/>
  <LinksUpToDate>false</LinksUpToDate>
  <CharactersWithSpaces>4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4:00:00Z</dcterms:created>
  <dcterms:modified xsi:type="dcterms:W3CDTF">2016-01-23T04:00:00Z</dcterms:modified>
</cp:coreProperties>
</file>